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</w:pPr>
      <w:r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  <w:t>EOCT Practice Items-Part 2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</w:pPr>
    </w:p>
    <w:p w:rsidR="008178D3" w:rsidRDefault="00B0721C" w:rsidP="008178D3">
      <w:pPr>
        <w:autoSpaceDE w:val="0"/>
        <w:autoSpaceDN w:val="0"/>
        <w:adjustRightInd w:val="0"/>
        <w:spacing w:after="0" w:line="240" w:lineRule="auto"/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</w:pPr>
      <w:r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  <w:t xml:space="preserve">Unit 4:  </w:t>
      </w:r>
      <w:r w:rsidR="008178D3"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  <w:t>Describing Data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1) This table shows the average low temperature, in ºF, recorded in Macon, GA, and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Charlotte, NC, over a six-day period.</w:t>
      </w:r>
      <w:proofErr w:type="gramEnd"/>
    </w:p>
    <w:tbl>
      <w:tblPr>
        <w:tblStyle w:val="TableGrid"/>
        <w:tblW w:w="0" w:type="auto"/>
        <w:tblInd w:w="2880" w:type="dxa"/>
        <w:tblLook w:val="04A0" w:firstRow="1" w:lastRow="0" w:firstColumn="1" w:lastColumn="0" w:noHBand="0" w:noVBand="1"/>
      </w:tblPr>
      <w:tblGrid>
        <w:gridCol w:w="4182"/>
        <w:gridCol w:w="3954"/>
      </w:tblGrid>
      <w:tr w:rsidR="008178D3" w:rsidRPr="008178D3" w:rsidTr="008178D3">
        <w:tc>
          <w:tcPr>
            <w:tcW w:w="4788" w:type="dxa"/>
          </w:tcPr>
          <w:p w:rsidR="008178D3" w:rsidRPr="008178D3" w:rsidRDefault="008178D3" w:rsidP="005A6361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Day </w:t>
            </w:r>
          </w:p>
        </w:tc>
        <w:tc>
          <w:tcPr>
            <w:tcW w:w="4788" w:type="dxa"/>
          </w:tcPr>
          <w:p w:rsidR="008178D3" w:rsidRPr="008178D3" w:rsidRDefault="008178D3" w:rsidP="005A6361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>1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2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3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4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5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>6</w:t>
            </w:r>
          </w:p>
        </w:tc>
      </w:tr>
      <w:tr w:rsidR="008178D3" w:rsidRPr="008178D3" w:rsidTr="008178D3">
        <w:tc>
          <w:tcPr>
            <w:tcW w:w="4788" w:type="dxa"/>
          </w:tcPr>
          <w:p w:rsidR="008178D3" w:rsidRPr="008178D3" w:rsidRDefault="008178D3" w:rsidP="005A6361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Temperature, in </w:t>
            </w:r>
            <w:r w:rsidRPr="008178D3">
              <w:rPr>
                <w:rFonts w:ascii="TimesNewRomanPS-BoldItalicMT" w:eastAsia="SymbolMT" w:hAnsi="TimesNewRomanPS-BoldItalicMT" w:cs="SymbolMT"/>
                <w:sz w:val="24"/>
                <w:szCs w:val="24"/>
              </w:rPr>
              <w:t>°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F, in Macon, GA </w:t>
            </w:r>
          </w:p>
        </w:tc>
        <w:tc>
          <w:tcPr>
            <w:tcW w:w="4788" w:type="dxa"/>
          </w:tcPr>
          <w:p w:rsidR="008178D3" w:rsidRPr="008178D3" w:rsidRDefault="008178D3" w:rsidP="005A6361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71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72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66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69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71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>73</w:t>
            </w:r>
          </w:p>
        </w:tc>
      </w:tr>
      <w:tr w:rsidR="008178D3" w:rsidRPr="008178D3" w:rsidTr="008178D3">
        <w:tc>
          <w:tcPr>
            <w:tcW w:w="4788" w:type="dxa"/>
          </w:tcPr>
          <w:p w:rsidR="008178D3" w:rsidRPr="008178D3" w:rsidRDefault="008178D3" w:rsidP="005A6361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Temperature, in </w:t>
            </w:r>
            <w:r w:rsidRPr="008178D3">
              <w:rPr>
                <w:rFonts w:ascii="TimesNewRomanPS-BoldItalicMT" w:eastAsia="SymbolMT" w:hAnsi="TimesNewRomanPS-BoldItalicMT" w:cs="SymbolMT"/>
                <w:sz w:val="24"/>
                <w:szCs w:val="24"/>
              </w:rPr>
              <w:t>°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F, in Charlotte, NC </w:t>
            </w:r>
          </w:p>
        </w:tc>
        <w:tc>
          <w:tcPr>
            <w:tcW w:w="4788" w:type="dxa"/>
          </w:tcPr>
          <w:p w:rsidR="008178D3" w:rsidRPr="008178D3" w:rsidRDefault="008178D3" w:rsidP="005A6361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69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64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68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74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71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>75</w:t>
            </w:r>
          </w:p>
        </w:tc>
      </w:tr>
    </w:tbl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Which conclusion can be drawn from the data?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A. </w:t>
      </w:r>
      <w:r>
        <w:rPr>
          <w:rFonts w:ascii="TimesNewRomanPSMT" w:hAnsi="TimesNewRomanPSMT" w:cs="TimesNewRomanPSMT"/>
          <w:sz w:val="24"/>
          <w:szCs w:val="24"/>
        </w:rPr>
        <w:t>The interquartile range of the temperatures is the same for both cities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. </w:t>
      </w:r>
      <w:r>
        <w:rPr>
          <w:rFonts w:ascii="TimesNewRomanPSMT" w:hAnsi="TimesNewRomanPSMT" w:cs="TimesNewRomanPSMT"/>
          <w:sz w:val="24"/>
          <w:szCs w:val="24"/>
        </w:rPr>
        <w:t>The lower quartile for the temperatures in Macon is lower than the lower quartile for the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temperatures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in Charlotte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C. </w:t>
      </w:r>
      <w:r>
        <w:rPr>
          <w:rFonts w:ascii="TimesNewRomanPSMT" w:hAnsi="TimesNewRomanPSMT" w:cs="TimesNewRomanPSMT"/>
          <w:sz w:val="24"/>
          <w:szCs w:val="24"/>
        </w:rPr>
        <w:t>The mean and median temperatures of Macon were higher than the mean and median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temperatures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of Charlotte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D. </w:t>
      </w:r>
      <w:r>
        <w:rPr>
          <w:rFonts w:ascii="TimesNewRomanPSMT" w:hAnsi="TimesNewRomanPSMT" w:cs="TimesNewRomanPSMT"/>
          <w:sz w:val="24"/>
          <w:szCs w:val="24"/>
        </w:rPr>
        <w:t>The upper quartile for the temperatures in Charlotte was lower than the upper quartile for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the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temperatures in Macon.</w:t>
      </w:r>
    </w:p>
    <w:p w:rsidR="00B266D8" w:rsidRPr="00B266D8" w:rsidRDefault="00B266D8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2) A school was having a coat drive for a local shelter. A teacher determined the median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number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of coats collected per class and the interquartile ranges of the number of coats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collected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per class for the freshman and for the sophomores.</w:t>
      </w:r>
    </w:p>
    <w:p w:rsidR="00C11C87" w:rsidRDefault="00C11C87" w:rsidP="008178D3">
      <w:pPr>
        <w:autoSpaceDE w:val="0"/>
        <w:autoSpaceDN w:val="0"/>
        <w:adjustRightInd w:val="0"/>
        <w:spacing w:after="0" w:line="240" w:lineRule="auto"/>
        <w:rPr>
          <w:rFonts w:ascii="SymbolMT" w:eastAsia="SymbolMT" w:hAnsi="TimesNewRomanPS-BoldItalicMT" w:cs="SymbolMT"/>
          <w:sz w:val="24"/>
          <w:szCs w:val="24"/>
        </w:rPr>
      </w:pPr>
    </w:p>
    <w:p w:rsidR="008178D3" w:rsidRDefault="00C11C87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SymbolMT" w:eastAsia="SymbolMT" w:hAnsi="TimesNewRomanPS-BoldItalicMT" w:cs="SymbolMT"/>
          <w:sz w:val="24"/>
          <w:szCs w:val="24"/>
        </w:rPr>
        <w:t>-</w:t>
      </w:r>
      <w:r w:rsidR="008178D3">
        <w:rPr>
          <w:rFonts w:ascii="SymbolMT" w:eastAsia="SymbolMT" w:hAnsi="TimesNewRomanPS-BoldItalicMT" w:cs="SymbolMT"/>
          <w:sz w:val="24"/>
          <w:szCs w:val="24"/>
        </w:rPr>
        <w:t xml:space="preserve"> </w:t>
      </w:r>
      <w:r w:rsidR="008178D3">
        <w:rPr>
          <w:rFonts w:ascii="TimesNewRomanPS-BoldMT" w:hAnsi="TimesNewRomanPS-BoldMT" w:cs="TimesNewRomanPS-BoldMT"/>
          <w:b/>
          <w:bCs/>
          <w:sz w:val="24"/>
          <w:szCs w:val="24"/>
        </w:rPr>
        <w:t>The freshman collected a median number of coats per class of 10, and the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interquartile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range was 6.</w:t>
      </w:r>
    </w:p>
    <w:p w:rsidR="008178D3" w:rsidRDefault="00C11C87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SymbolMT" w:eastAsia="SymbolMT" w:hAnsi="TimesNewRomanPS-BoldItalicMT" w:cs="SymbolMT"/>
          <w:sz w:val="24"/>
          <w:szCs w:val="24"/>
        </w:rPr>
        <w:t>-</w:t>
      </w:r>
      <w:r w:rsidR="008178D3">
        <w:rPr>
          <w:rFonts w:ascii="SymbolMT" w:eastAsia="SymbolMT" w:hAnsi="TimesNewRomanPS-BoldItalicMT" w:cs="SymbolMT"/>
          <w:sz w:val="24"/>
          <w:szCs w:val="24"/>
        </w:rPr>
        <w:t xml:space="preserve"> </w:t>
      </w:r>
      <w:r w:rsidR="008178D3">
        <w:rPr>
          <w:rFonts w:ascii="TimesNewRomanPS-BoldMT" w:hAnsi="TimesNewRomanPS-BoldMT" w:cs="TimesNewRomanPS-BoldMT"/>
          <w:b/>
          <w:bCs/>
          <w:sz w:val="24"/>
          <w:szCs w:val="24"/>
        </w:rPr>
        <w:t>The sophomores collected a median number of coats per class of 10, and the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interquartile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range was 4.</w:t>
      </w:r>
    </w:p>
    <w:p w:rsidR="00C11C87" w:rsidRDefault="00C11C87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Which range of numbers includes the third quartile of coats collected for both classes?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A. </w:t>
      </w:r>
      <w:r>
        <w:rPr>
          <w:rFonts w:ascii="TimesNewRomanPSMT" w:hAnsi="TimesNewRomanPSMT" w:cs="TimesNewRomanPSMT"/>
          <w:sz w:val="24"/>
          <w:szCs w:val="24"/>
        </w:rPr>
        <w:t>4 to 14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. </w:t>
      </w:r>
      <w:r>
        <w:rPr>
          <w:rFonts w:ascii="TimesNewRomanPSMT" w:hAnsi="TimesNewRomanPSMT" w:cs="TimesNewRomanPSMT"/>
          <w:sz w:val="24"/>
          <w:szCs w:val="24"/>
        </w:rPr>
        <w:t>6 to 14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C. </w:t>
      </w:r>
      <w:r>
        <w:rPr>
          <w:rFonts w:ascii="TimesNewRomanPSMT" w:hAnsi="TimesNewRomanPSMT" w:cs="TimesNewRomanPSMT"/>
          <w:sz w:val="24"/>
          <w:szCs w:val="24"/>
        </w:rPr>
        <w:t>8 to 15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D. </w:t>
      </w:r>
      <w:r>
        <w:rPr>
          <w:rFonts w:ascii="TimesNewRomanPSMT" w:hAnsi="TimesNewRomanPSMT" w:cs="TimesNewRomanPSMT"/>
          <w:sz w:val="24"/>
          <w:szCs w:val="24"/>
        </w:rPr>
        <w:t>12 to 15</w:t>
      </w:r>
    </w:p>
    <w:p w:rsidR="00AD015B" w:rsidRDefault="00AD015B" w:rsidP="008178D3">
      <w:pPr>
        <w:rPr>
          <w:rFonts w:ascii="TimesNewRomanPSMT" w:hAnsi="TimesNewRomanPSMT" w:cs="TimesNewRomanPSMT"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3) A reading teacher recorded the number of pages read in an hour by each of her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students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>. The numbers are shown below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44, 49, 39, 43, 50, 44, 45, 49, 51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For this data, which summary statistic is NOT correct?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A. </w:t>
      </w:r>
      <w:r>
        <w:rPr>
          <w:rFonts w:ascii="TimesNewRomanPSMT" w:hAnsi="TimesNewRomanPSMT" w:cs="TimesNewRomanPSMT"/>
          <w:sz w:val="24"/>
          <w:szCs w:val="24"/>
        </w:rPr>
        <w:t>The minimum is 39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. </w:t>
      </w:r>
      <w:r>
        <w:rPr>
          <w:rFonts w:ascii="TimesNewRomanPSMT" w:hAnsi="TimesNewRomanPSMT" w:cs="TimesNewRomanPSMT"/>
          <w:sz w:val="24"/>
          <w:szCs w:val="24"/>
        </w:rPr>
        <w:t>The lower quartile is 44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C. </w:t>
      </w:r>
      <w:r>
        <w:rPr>
          <w:rFonts w:ascii="TimesNewRomanPSMT" w:hAnsi="TimesNewRomanPSMT" w:cs="TimesNewRomanPSMT"/>
          <w:sz w:val="24"/>
          <w:szCs w:val="24"/>
        </w:rPr>
        <w:t>The median is 45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D. </w:t>
      </w:r>
      <w:r>
        <w:rPr>
          <w:rFonts w:ascii="TimesNewRomanPSMT" w:hAnsi="TimesNewRomanPSMT" w:cs="TimesNewRomanPSMT"/>
          <w:sz w:val="24"/>
          <w:szCs w:val="24"/>
        </w:rPr>
        <w:t>The maximum is 51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F04D21" w:rsidRDefault="00F04D21">
      <w:pPr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br w:type="page"/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lastRenderedPageBreak/>
        <w:t>4) A science teacher recorded the pulse rates for each of the students in her classes after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the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students had climbed a set of stairs. She displayed the results, by class, using the box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plots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shown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Which class had the highest pulse rates after climbing the stairs?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noProof/>
          <w:sz w:val="24"/>
          <w:szCs w:val="24"/>
        </w:rPr>
        <w:drawing>
          <wp:inline distT="0" distB="0" distL="0" distR="0" wp14:anchorId="3B08F32F" wp14:editId="61662C5C">
            <wp:extent cx="2402958" cy="19434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785" cy="194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A. </w:t>
      </w:r>
      <w:r>
        <w:rPr>
          <w:rFonts w:ascii="TimesNewRomanPSMT" w:hAnsi="TimesNewRomanPSMT" w:cs="TimesNewRomanPSMT"/>
          <w:sz w:val="24"/>
          <w:szCs w:val="24"/>
        </w:rPr>
        <w:t>Class 1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. </w:t>
      </w:r>
      <w:r>
        <w:rPr>
          <w:rFonts w:ascii="TimesNewRomanPSMT" w:hAnsi="TimesNewRomanPSMT" w:cs="TimesNewRomanPSMT"/>
          <w:sz w:val="24"/>
          <w:szCs w:val="24"/>
        </w:rPr>
        <w:t>Class 2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C. </w:t>
      </w:r>
      <w:r>
        <w:rPr>
          <w:rFonts w:ascii="TimesNewRomanPSMT" w:hAnsi="TimesNewRomanPSMT" w:cs="TimesNewRomanPSMT"/>
          <w:sz w:val="24"/>
          <w:szCs w:val="24"/>
        </w:rPr>
        <w:t>Class 3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D. </w:t>
      </w:r>
      <w:r>
        <w:rPr>
          <w:rFonts w:ascii="TimesNewRomanPSMT" w:hAnsi="TimesNewRomanPSMT" w:cs="TimesNewRomanPSMT"/>
          <w:sz w:val="24"/>
          <w:szCs w:val="24"/>
        </w:rPr>
        <w:t>Class 4</w:t>
      </w:r>
    </w:p>
    <w:p w:rsidR="00B266D8" w:rsidRDefault="00B266D8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5) Peter went bowling, Monday to Friday, two weeks in a row. He only bowled one game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each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time he went. He kept track of his scores below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Week 1: 70, 70, 70, 73, 75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Week 2: 72, 64, 73, 73, 75</w:t>
      </w:r>
    </w:p>
    <w:p w:rsidR="00F04D21" w:rsidRDefault="00F04D21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What is the best explanation of why Peter’s Week 2 </w:t>
      </w: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mean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score was lower than his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Week 1 mean score?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A. </w:t>
      </w:r>
      <w:r>
        <w:rPr>
          <w:rFonts w:ascii="TimesNewRomanPSMT" w:hAnsi="TimesNewRomanPSMT" w:cs="TimesNewRomanPSMT"/>
          <w:sz w:val="24"/>
          <w:szCs w:val="24"/>
        </w:rPr>
        <w:t>Peter received the same score three times in Week 1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. </w:t>
      </w:r>
      <w:r>
        <w:rPr>
          <w:rFonts w:ascii="TimesNewRomanPSMT" w:hAnsi="TimesNewRomanPSMT" w:cs="TimesNewRomanPSMT"/>
          <w:sz w:val="24"/>
          <w:szCs w:val="24"/>
        </w:rPr>
        <w:t>Peter had one very bad score in Week 2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C. </w:t>
      </w:r>
      <w:r>
        <w:rPr>
          <w:rFonts w:ascii="TimesNewRomanPSMT" w:hAnsi="TimesNewRomanPSMT" w:cs="TimesNewRomanPSMT"/>
          <w:sz w:val="24"/>
          <w:szCs w:val="24"/>
        </w:rPr>
        <w:t>Peter did not improve as he did the first week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D. </w:t>
      </w:r>
      <w:r>
        <w:rPr>
          <w:rFonts w:ascii="TimesNewRomanPSMT" w:hAnsi="TimesNewRomanPSMT" w:cs="TimesNewRomanPSMT"/>
          <w:sz w:val="24"/>
          <w:szCs w:val="24"/>
        </w:rPr>
        <w:t>Peter had one very good score in Week 1.</w:t>
      </w:r>
    </w:p>
    <w:p w:rsidR="00F04D21" w:rsidRDefault="00F04D21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F04D21" w:rsidRDefault="00F04D21">
      <w:pPr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6) This histogram shows the frequency distribution of duration times for 107 consecutive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eruptions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of the Old Faithful geyser. The duration of an eruption is the length of time,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in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minutes, from the beginning of the spewing of water until it stops. What is the </w:t>
      </w: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BEST</w:t>
      </w:r>
      <w:proofErr w:type="gramEnd"/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description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for the distribution?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noProof/>
          <w:sz w:val="24"/>
          <w:szCs w:val="24"/>
        </w:rPr>
        <w:drawing>
          <wp:inline distT="0" distB="0" distL="0" distR="0" wp14:anchorId="27C0C0E8" wp14:editId="28B544F2">
            <wp:extent cx="1988288" cy="2088292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709" cy="2088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5244" w:rsidRDefault="00455244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  <w:sectPr w:rsidR="00455244" w:rsidSect="008178D3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lastRenderedPageBreak/>
        <w:t xml:space="preserve">A. </w:t>
      </w:r>
      <w:r>
        <w:rPr>
          <w:rFonts w:ascii="TimesNewRomanPSMT" w:hAnsi="TimesNewRomanPSMT" w:cs="TimesNewRomanPSMT"/>
          <w:sz w:val="24"/>
          <w:szCs w:val="24"/>
        </w:rPr>
        <w:t>bimodal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. </w:t>
      </w:r>
      <w:r>
        <w:rPr>
          <w:rFonts w:ascii="TimesNewRomanPSMT" w:hAnsi="TimesNewRomanPSMT" w:cs="TimesNewRomanPSMT"/>
          <w:sz w:val="24"/>
          <w:szCs w:val="24"/>
        </w:rPr>
        <w:t>uniform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lastRenderedPageBreak/>
        <w:t xml:space="preserve">C. </w:t>
      </w:r>
      <w:r>
        <w:rPr>
          <w:rFonts w:ascii="TimesNewRomanPSMT" w:hAnsi="TimesNewRomanPSMT" w:cs="TimesNewRomanPSMT"/>
          <w:sz w:val="24"/>
          <w:szCs w:val="24"/>
        </w:rPr>
        <w:t>multi-outliers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D. </w:t>
      </w:r>
      <w:r>
        <w:rPr>
          <w:rFonts w:ascii="TimesNewRomanPSMT" w:hAnsi="TimesNewRomanPSMT" w:cs="TimesNewRomanPSMT"/>
          <w:sz w:val="24"/>
          <w:szCs w:val="24"/>
        </w:rPr>
        <w:t>skewed to the right</w:t>
      </w:r>
    </w:p>
    <w:p w:rsidR="00455244" w:rsidRDefault="00455244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  <w:sectPr w:rsidR="00455244" w:rsidSect="0045524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B266D8" w:rsidRDefault="00B266D8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7) A teacher determined the median scores and interquartile ranges of scores for a test </w:t>
      </w: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she</w:t>
      </w:r>
      <w:proofErr w:type="gramEnd"/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gave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to two classes.</w:t>
      </w:r>
    </w:p>
    <w:p w:rsidR="008178D3" w:rsidRDefault="00F04D21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SymbolMT" w:eastAsia="SymbolMT" w:hAnsi="TimesNewRomanPS-BoldMT" w:cs="SymbolMT"/>
          <w:sz w:val="24"/>
          <w:szCs w:val="24"/>
        </w:rPr>
        <w:t>-</w:t>
      </w:r>
      <w:r w:rsidR="008178D3">
        <w:rPr>
          <w:rFonts w:ascii="SymbolMT" w:eastAsia="SymbolMT" w:hAnsi="TimesNewRomanPS-BoldMT" w:cs="SymbolMT"/>
          <w:sz w:val="24"/>
          <w:szCs w:val="24"/>
        </w:rPr>
        <w:t xml:space="preserve"> </w:t>
      </w:r>
      <w:r w:rsidR="008178D3">
        <w:rPr>
          <w:rFonts w:ascii="TimesNewRomanPS-BoldMT" w:hAnsi="TimesNewRomanPS-BoldMT" w:cs="TimesNewRomanPS-BoldMT"/>
          <w:b/>
          <w:bCs/>
          <w:sz w:val="24"/>
          <w:szCs w:val="24"/>
        </w:rPr>
        <w:t>In Class 1, the median score was 70 points, and the interquartile range was 15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points</w:t>
      </w:r>
      <w:proofErr w:type="gramEnd"/>
      <w:r>
        <w:rPr>
          <w:rFonts w:ascii="TimesNewRomanPS-BoldMT" w:hAnsi="TimesNewRomanPS-BoldMT" w:cs="TimesNewRomanPS-BoldMT"/>
          <w:b/>
          <w:bCs/>
        </w:rPr>
        <w:t>.</w:t>
      </w:r>
    </w:p>
    <w:p w:rsidR="008178D3" w:rsidRDefault="00F04D21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SymbolMT" w:eastAsia="SymbolMT" w:hAnsi="TimesNewRomanPS-BoldMT" w:cs="SymbolMT"/>
          <w:sz w:val="24"/>
          <w:szCs w:val="24"/>
        </w:rPr>
        <w:t>-</w:t>
      </w:r>
      <w:r w:rsidR="008178D3">
        <w:rPr>
          <w:rFonts w:ascii="SymbolMT" w:eastAsia="SymbolMT" w:hAnsi="TimesNewRomanPS-BoldMT" w:cs="SymbolMT"/>
          <w:sz w:val="24"/>
          <w:szCs w:val="24"/>
        </w:rPr>
        <w:t xml:space="preserve"> </w:t>
      </w:r>
      <w:r w:rsidR="008178D3">
        <w:rPr>
          <w:rFonts w:ascii="TimesNewRomanPS-BoldMT" w:hAnsi="TimesNewRomanPS-BoldMT" w:cs="TimesNewRomanPS-BoldMT"/>
          <w:b/>
          <w:bCs/>
          <w:sz w:val="24"/>
          <w:szCs w:val="24"/>
        </w:rPr>
        <w:t>In Class 2, the median score was 75 points, and the interquartile range was 12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points</w:t>
      </w:r>
      <w:proofErr w:type="gramEnd"/>
      <w:r>
        <w:rPr>
          <w:rFonts w:ascii="TimesNewRomanPS-BoldMT" w:hAnsi="TimesNewRomanPS-BoldMT" w:cs="TimesNewRomanPS-BoldMT"/>
          <w:b/>
          <w:bCs/>
        </w:rPr>
        <w:t>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Which range of numbers includes only third quartile of scores for both classes?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A. </w:t>
      </w:r>
      <w:r>
        <w:rPr>
          <w:rFonts w:ascii="TimesNewRomanPSMT" w:hAnsi="TimesNewRomanPSMT" w:cs="TimesNewRomanPSMT"/>
          <w:sz w:val="24"/>
          <w:szCs w:val="24"/>
        </w:rPr>
        <w:t>70 to 87 points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. </w:t>
      </w:r>
      <w:r>
        <w:rPr>
          <w:rFonts w:ascii="TimesNewRomanPSMT" w:hAnsi="TimesNewRomanPSMT" w:cs="TimesNewRomanPSMT"/>
          <w:sz w:val="24"/>
          <w:szCs w:val="24"/>
        </w:rPr>
        <w:t>70 to 85 points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C. </w:t>
      </w:r>
      <w:r>
        <w:rPr>
          <w:rFonts w:ascii="TimesNewRomanPSMT" w:hAnsi="TimesNewRomanPSMT" w:cs="TimesNewRomanPSMT"/>
          <w:sz w:val="24"/>
          <w:szCs w:val="24"/>
        </w:rPr>
        <w:t>75 to 87 points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D. </w:t>
      </w:r>
      <w:r>
        <w:rPr>
          <w:rFonts w:ascii="TimesNewRomanPSMT" w:hAnsi="TimesNewRomanPSMT" w:cs="TimesNewRomanPSMT"/>
          <w:sz w:val="24"/>
          <w:szCs w:val="24"/>
        </w:rPr>
        <w:t>75 to 85 points</w:t>
      </w:r>
    </w:p>
    <w:p w:rsidR="00F04D21" w:rsidRDefault="00F04D21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8) This table shows admission price for various museums in the same city.</w:t>
      </w:r>
    </w:p>
    <w:p w:rsidR="008178D3" w:rsidRDefault="008178D3" w:rsidP="00F04D2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autoSpaceDE w:val="0"/>
        <w:autoSpaceDN w:val="0"/>
        <w:adjustRightInd w:val="0"/>
        <w:spacing w:after="0" w:line="240" w:lineRule="auto"/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Museum Prices</w:t>
      </w:r>
    </w:p>
    <w:p w:rsidR="008178D3" w:rsidRDefault="008178D3" w:rsidP="00F04D2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autoSpaceDE w:val="0"/>
        <w:autoSpaceDN w:val="0"/>
        <w:adjustRightInd w:val="0"/>
        <w:spacing w:after="0" w:line="240" w:lineRule="auto"/>
        <w:jc w:val="center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$9.00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  <w:t xml:space="preserve"> $12.00</w:t>
      </w:r>
      <w:r>
        <w:rPr>
          <w:rFonts w:ascii="TimesNewRomanPSMT" w:hAnsi="TimesNewRomanPSMT" w:cs="TimesNewRomanPSMT"/>
          <w:sz w:val="24"/>
          <w:szCs w:val="24"/>
        </w:rPr>
        <w:tab/>
        <w:t xml:space="preserve"> $9.75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  <w:t xml:space="preserve"> $8.25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  <w:t xml:space="preserve"> $11.25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Which is the mean absolute deviation for this set of data?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A. </w:t>
      </w:r>
      <w:r>
        <w:rPr>
          <w:rFonts w:ascii="TimesNewRomanPSMT" w:hAnsi="TimesNewRomanPSMT" w:cs="TimesNewRomanPSMT"/>
          <w:sz w:val="24"/>
          <w:szCs w:val="24"/>
        </w:rPr>
        <w:t>$1.26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. </w:t>
      </w:r>
      <w:r>
        <w:rPr>
          <w:rFonts w:ascii="TimesNewRomanPSMT" w:hAnsi="TimesNewRomanPSMT" w:cs="TimesNewRomanPSMT"/>
          <w:sz w:val="24"/>
          <w:szCs w:val="24"/>
        </w:rPr>
        <w:t>$6.30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C. </w:t>
      </w:r>
      <w:r>
        <w:rPr>
          <w:rFonts w:ascii="TimesNewRomanPSMT" w:hAnsi="TimesNewRomanPSMT" w:cs="TimesNewRomanPSMT"/>
          <w:sz w:val="24"/>
          <w:szCs w:val="24"/>
        </w:rPr>
        <w:t>$10.05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D. </w:t>
      </w:r>
      <w:r>
        <w:rPr>
          <w:rFonts w:ascii="TimesNewRomanPSMT" w:hAnsi="TimesNewRomanPSMT" w:cs="TimesNewRomanPSMT"/>
          <w:sz w:val="24"/>
          <w:szCs w:val="24"/>
        </w:rPr>
        <w:t>$10.13</w:t>
      </w:r>
    </w:p>
    <w:p w:rsidR="00F04D21" w:rsidRDefault="00F04D21">
      <w:pPr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8178D3" w:rsidRDefault="00F04D21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9</w:t>
      </w:r>
      <w:r w:rsidR="008178D3">
        <w:rPr>
          <w:rFonts w:ascii="TimesNewRomanPS-BoldMT" w:hAnsi="TimesNewRomanPS-BoldMT" w:cs="TimesNewRomanPS-BoldMT"/>
          <w:b/>
          <w:bCs/>
          <w:sz w:val="24"/>
          <w:szCs w:val="24"/>
        </w:rPr>
        <w:t>) Which graph displays a set of data for which a linear function is the model of best fit?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A</w:t>
      </w:r>
      <w:r>
        <w:rPr>
          <w:rFonts w:ascii="TimesNewRomanPS-BoldMT" w:hAnsi="TimesNewRomanPS-BoldMT" w:cs="TimesNewRomanPS-BoldMT"/>
          <w:b/>
          <w:bCs/>
          <w:noProof/>
          <w:sz w:val="24"/>
          <w:szCs w:val="24"/>
        </w:rPr>
        <w:drawing>
          <wp:inline distT="0" distB="0" distL="0" distR="0" wp14:anchorId="05E95B84" wp14:editId="64688C4D">
            <wp:extent cx="1118981" cy="1169581"/>
            <wp:effectExtent l="0" t="0" r="508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026" cy="1169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ab/>
        <w:t>B</w:t>
      </w:r>
      <w:r>
        <w:rPr>
          <w:rFonts w:ascii="TimesNewRomanPSMT" w:hAnsi="TimesNewRomanPSMT" w:cs="TimesNewRomanPSMT"/>
          <w:noProof/>
          <w:sz w:val="24"/>
          <w:szCs w:val="24"/>
        </w:rPr>
        <w:drawing>
          <wp:inline distT="0" distB="0" distL="0" distR="0" wp14:anchorId="19DB4C67" wp14:editId="0D0ECA83">
            <wp:extent cx="1105786" cy="1155790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7677" cy="1157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C</w:t>
      </w:r>
      <w:r>
        <w:rPr>
          <w:rFonts w:ascii="TimesNewRomanPS-BoldMT" w:hAnsi="TimesNewRomanPS-BoldMT" w:cs="TimesNewRomanPS-BoldMT"/>
          <w:b/>
          <w:bCs/>
          <w:noProof/>
          <w:sz w:val="24"/>
          <w:szCs w:val="24"/>
        </w:rPr>
        <w:drawing>
          <wp:inline distT="0" distB="0" distL="0" distR="0" wp14:anchorId="0B7BB4D2" wp14:editId="23D49CBB">
            <wp:extent cx="1127051" cy="1178016"/>
            <wp:effectExtent l="0" t="0" r="0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096" cy="1178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ab/>
        <w:t>D</w:t>
      </w:r>
      <w:r>
        <w:rPr>
          <w:rFonts w:ascii="TimesNewRomanPS-BoldMT" w:hAnsi="TimesNewRomanPS-BoldMT" w:cs="TimesNewRomanPS-BoldMT"/>
          <w:b/>
          <w:bCs/>
          <w:noProof/>
          <w:sz w:val="24"/>
          <w:szCs w:val="24"/>
        </w:rPr>
        <w:drawing>
          <wp:inline distT="0" distB="0" distL="0" distR="0" wp14:anchorId="2E8D6D81" wp14:editId="02AEB0DA">
            <wp:extent cx="1118979" cy="1169581"/>
            <wp:effectExtent l="0" t="0" r="508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969" cy="1178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66D8" w:rsidRDefault="00B266D8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455244" w:rsidRDefault="00455244">
      <w:pPr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br w:type="page"/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lastRenderedPageBreak/>
        <w:t>1</w:t>
      </w:r>
      <w:r w:rsidR="00F04D21">
        <w:rPr>
          <w:rFonts w:ascii="TimesNewRomanPS-BoldMT" w:hAnsi="TimesNewRomanPS-BoldMT" w:cs="TimesNewRomanPS-BoldMT"/>
          <w:b/>
          <w:bCs/>
          <w:sz w:val="24"/>
          <w:szCs w:val="24"/>
        </w:rPr>
        <w:t>0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) This graph plots the number of wins in the 2006 and 2007 seasons for a sample of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professional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football teams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noProof/>
          <w:sz w:val="24"/>
          <w:szCs w:val="24"/>
        </w:rPr>
        <w:drawing>
          <wp:inline distT="0" distB="0" distL="0" distR="0" wp14:anchorId="02C35D83" wp14:editId="1BE7148E">
            <wp:extent cx="2203440" cy="2434855"/>
            <wp:effectExtent l="0" t="0" r="6985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4064" cy="2435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ased on the regression model, what is the predicted number of 2007 wins for a </w:t>
      </w: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team</w:t>
      </w:r>
      <w:proofErr w:type="gramEnd"/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that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won 5 games in 2006?</w:t>
      </w:r>
    </w:p>
    <w:p w:rsidR="00F04D21" w:rsidRDefault="00F04D21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  <w:sectPr w:rsidR="00F04D21" w:rsidSect="00455244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lastRenderedPageBreak/>
        <w:t xml:space="preserve">A. </w:t>
      </w:r>
      <w:r>
        <w:rPr>
          <w:rFonts w:ascii="TimesNewRomanPSMT" w:hAnsi="TimesNewRomanPSMT" w:cs="TimesNewRomanPSMT"/>
          <w:sz w:val="24"/>
          <w:szCs w:val="24"/>
        </w:rPr>
        <w:t>3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. </w:t>
      </w:r>
      <w:r>
        <w:rPr>
          <w:rFonts w:ascii="TimesNewRomanPSMT" w:hAnsi="TimesNewRomanPSMT" w:cs="TimesNewRomanPSMT"/>
          <w:sz w:val="24"/>
          <w:szCs w:val="24"/>
        </w:rPr>
        <w:t>4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lastRenderedPageBreak/>
        <w:t xml:space="preserve">C. </w:t>
      </w:r>
      <w:r>
        <w:rPr>
          <w:rFonts w:ascii="TimesNewRomanPSMT" w:hAnsi="TimesNewRomanPSMT" w:cs="TimesNewRomanPSMT"/>
          <w:sz w:val="24"/>
          <w:szCs w:val="24"/>
        </w:rPr>
        <w:t>5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D. </w:t>
      </w:r>
      <w:r>
        <w:rPr>
          <w:rFonts w:ascii="TimesNewRomanPSMT" w:hAnsi="TimesNewRomanPSMT" w:cs="TimesNewRomanPSMT"/>
          <w:sz w:val="24"/>
          <w:szCs w:val="24"/>
        </w:rPr>
        <w:t>6</w:t>
      </w:r>
    </w:p>
    <w:p w:rsidR="00F04D21" w:rsidRDefault="00F04D21" w:rsidP="008178D3">
      <w:pPr>
        <w:rPr>
          <w:rFonts w:ascii="TimesNewRomanPSMT" w:hAnsi="TimesNewRomanPSMT" w:cs="TimesNewRomanPSMT"/>
          <w:sz w:val="24"/>
          <w:szCs w:val="24"/>
        </w:rPr>
        <w:sectPr w:rsidR="00F04D21" w:rsidSect="00F04D2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B266D8" w:rsidRDefault="00B266D8" w:rsidP="007F3DCA">
      <w:pPr>
        <w:rPr>
          <w:rFonts w:ascii="TimesNewRomanPSMT" w:hAnsi="TimesNewRomanPSMT" w:cs="TimesNewRomanPSMT"/>
          <w:sz w:val="24"/>
          <w:szCs w:val="24"/>
        </w:rPr>
      </w:pPr>
    </w:p>
    <w:p w:rsidR="007F3DCA" w:rsidRDefault="00F04D21" w:rsidP="007F3DCA">
      <w:pPr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1) </w:t>
      </w:r>
      <w:r w:rsidR="007F3DCA" w:rsidRPr="007F3DCA">
        <w:rPr>
          <w:rFonts w:ascii="TimesNewRomanPSMT" w:hAnsi="TimesNewRomanPSMT" w:cs="TimesNewRomanPSMT"/>
          <w:sz w:val="24"/>
          <w:szCs w:val="24"/>
        </w:rPr>
        <w:t>How would you describe the correlation of the two variables based on the scatter plot?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noProof/>
          <w:sz w:val="24"/>
          <w:szCs w:val="24"/>
        </w:rPr>
        <w:drawing>
          <wp:inline distT="0" distB="0" distL="0" distR="0" wp14:anchorId="6973A32A" wp14:editId="14477520">
            <wp:extent cx="1275907" cy="1348496"/>
            <wp:effectExtent l="0" t="0" r="635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5923" cy="1348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4D21" w:rsidRDefault="00F04D21" w:rsidP="007F3DCA">
      <w:pPr>
        <w:rPr>
          <w:rFonts w:ascii="TimesNewRomanPSMT" w:hAnsi="TimesNewRomanPSMT" w:cs="TimesNewRomanPSMT"/>
          <w:sz w:val="24"/>
          <w:szCs w:val="24"/>
        </w:rPr>
        <w:sectPr w:rsidR="00F04D21" w:rsidSect="00F04D2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lastRenderedPageBreak/>
        <w:t>A. positive, strong linear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t>B. negative, weak linear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lastRenderedPageBreak/>
        <w:t>C. negative, fairly strong linear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t>D. little or no correlation</w:t>
      </w:r>
    </w:p>
    <w:p w:rsidR="00F04D21" w:rsidRDefault="00F04D21" w:rsidP="007F3DCA">
      <w:pPr>
        <w:rPr>
          <w:rFonts w:ascii="TimesNewRomanPSMT" w:hAnsi="TimesNewRomanPSMT" w:cs="TimesNewRomanPSMT"/>
          <w:sz w:val="24"/>
          <w:szCs w:val="24"/>
        </w:rPr>
        <w:sectPr w:rsidR="00F04D21" w:rsidSect="00F04D2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7F3DCA" w:rsidRDefault="007F3DCA" w:rsidP="00B0721C">
      <w:pPr>
        <w:autoSpaceDE w:val="0"/>
        <w:autoSpaceDN w:val="0"/>
        <w:adjustRightInd w:val="0"/>
        <w:spacing w:after="0" w:line="240" w:lineRule="auto"/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</w:pPr>
      <w:r w:rsidRPr="00B0721C"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  <w:lastRenderedPageBreak/>
        <w:t>Unit 5: Transformations in the Coordinate Plane</w:t>
      </w:r>
    </w:p>
    <w:p w:rsidR="00455244" w:rsidRPr="00B0721C" w:rsidRDefault="00455244" w:rsidP="00B0721C">
      <w:pPr>
        <w:autoSpaceDE w:val="0"/>
        <w:autoSpaceDN w:val="0"/>
        <w:adjustRightInd w:val="0"/>
        <w:spacing w:after="0" w:line="240" w:lineRule="auto"/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</w:pPr>
    </w:p>
    <w:p w:rsidR="007F3DCA" w:rsidRPr="00B266D8" w:rsidRDefault="007F3DCA" w:rsidP="007F3DCA">
      <w:pPr>
        <w:rPr>
          <w:rFonts w:ascii="TimesNewRomanPSMT" w:hAnsi="TimesNewRomanPSMT" w:cs="TimesNewRomanPSMT"/>
          <w:b/>
          <w:sz w:val="24"/>
          <w:szCs w:val="24"/>
        </w:rPr>
      </w:pPr>
      <w:r w:rsidRPr="00B266D8">
        <w:rPr>
          <w:rFonts w:ascii="TimesNewRomanPSMT" w:hAnsi="TimesNewRomanPSMT" w:cs="TimesNewRomanPSMT"/>
          <w:b/>
          <w:sz w:val="24"/>
          <w:szCs w:val="24"/>
        </w:rPr>
        <w:t>1) A regular pentagon is centered about the origin and has a vertex at (0, 4).</w:t>
      </w:r>
    </w:p>
    <w:p w:rsidR="007F3DCA" w:rsidRDefault="007F3DCA" w:rsidP="007F3DCA">
      <w:pPr>
        <w:rPr>
          <w:rFonts w:ascii="TimesNewRomanPSMT" w:hAnsi="TimesNewRomanPSMT" w:cs="TimesNewRomanPSMT"/>
          <w:sz w:val="24"/>
          <w:szCs w:val="24"/>
        </w:rPr>
        <w:sectPr w:rsidR="007F3DCA" w:rsidSect="00F04D2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B266D8">
        <w:rPr>
          <w:rFonts w:ascii="TimesNewRomanPSMT" w:hAnsi="TimesNewRomanPSMT" w:cs="TimesNewRomanPSMT"/>
          <w:b/>
          <w:sz w:val="24"/>
          <w:szCs w:val="24"/>
        </w:rPr>
        <w:t>Which transformation maps the pentagon to itself?</w:t>
      </w:r>
      <w:r w:rsidR="00455244">
        <w:rPr>
          <w:rFonts w:ascii="TimesNewRomanPSMT" w:hAnsi="TimesNewRomanPSMT" w:cs="TimesNewRomanPSMT"/>
          <w:b/>
          <w:sz w:val="24"/>
          <w:szCs w:val="24"/>
        </w:rPr>
        <w:t xml:space="preserve">                                       </w:t>
      </w:r>
      <w:r>
        <w:rPr>
          <w:rFonts w:ascii="TimesNewRomanPSMT" w:hAnsi="TimesNewRomanPSMT" w:cs="TimesNewRomanPSMT"/>
          <w:noProof/>
          <w:sz w:val="24"/>
          <w:szCs w:val="24"/>
        </w:rPr>
        <w:drawing>
          <wp:inline distT="0" distB="0" distL="0" distR="0" wp14:anchorId="4C9F3F07" wp14:editId="1441BE4C">
            <wp:extent cx="1278030" cy="1307805"/>
            <wp:effectExtent l="0" t="0" r="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687" cy="1311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lastRenderedPageBreak/>
        <w:t>A. a reflection across line m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t>B. a reflection across the x-axis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lastRenderedPageBreak/>
        <w:t>C. a clockwise rotation of 100° about the origin</w:t>
      </w:r>
    </w:p>
    <w:p w:rsidR="007F3DCA" w:rsidRDefault="007F3DCA" w:rsidP="007F3DCA">
      <w:pPr>
        <w:rPr>
          <w:rFonts w:ascii="TimesNewRomanPSMT" w:hAnsi="TimesNewRomanPSMT" w:cs="TimesNewRomanPSMT"/>
          <w:sz w:val="24"/>
          <w:szCs w:val="24"/>
        </w:rPr>
        <w:sectPr w:rsidR="007F3DCA" w:rsidSect="007F3DCA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7F3DCA">
        <w:rPr>
          <w:rFonts w:ascii="TimesNewRomanPSMT" w:hAnsi="TimesNewRomanPSMT" w:cs="TimesNewRomanPSMT"/>
          <w:sz w:val="24"/>
          <w:szCs w:val="24"/>
        </w:rPr>
        <w:t>D. a clockwise ro</w:t>
      </w:r>
      <w:r w:rsidR="00B266D8">
        <w:rPr>
          <w:rFonts w:ascii="TimesNewRomanPSMT" w:hAnsi="TimesNewRomanPSMT" w:cs="TimesNewRomanPSMT"/>
          <w:sz w:val="24"/>
          <w:szCs w:val="24"/>
        </w:rPr>
        <w:t>tation of 144° about the origi</w:t>
      </w:r>
      <w:r w:rsidR="00455244">
        <w:rPr>
          <w:rFonts w:ascii="TimesNewRomanPSMT" w:hAnsi="TimesNewRomanPSMT" w:cs="TimesNewRomanPSMT"/>
          <w:sz w:val="24"/>
          <w:szCs w:val="24"/>
        </w:rPr>
        <w:t>n</w:t>
      </w:r>
    </w:p>
    <w:p w:rsid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</w:p>
    <w:p w:rsidR="007F3DCA" w:rsidRPr="00B266D8" w:rsidRDefault="007F3DCA" w:rsidP="007F3DCA">
      <w:pPr>
        <w:rPr>
          <w:rFonts w:ascii="TimesNewRomanPSMT" w:hAnsi="TimesNewRomanPSMT" w:cs="TimesNewRomanPSMT"/>
          <w:b/>
          <w:sz w:val="24"/>
          <w:szCs w:val="24"/>
        </w:rPr>
      </w:pPr>
      <w:r w:rsidRPr="00B266D8">
        <w:rPr>
          <w:rFonts w:ascii="TimesNewRomanPSMT" w:hAnsi="TimesNewRomanPSMT" w:cs="TimesNewRomanPSMT"/>
          <w:b/>
          <w:sz w:val="24"/>
          <w:szCs w:val="24"/>
        </w:rPr>
        <w:t>2)</w:t>
      </w:r>
      <w:r w:rsidRPr="007F3DCA">
        <w:rPr>
          <w:rFonts w:ascii="TimesNewRomanPSMT" w:hAnsi="TimesNewRomanPSMT" w:cs="TimesNewRomanPSMT"/>
          <w:sz w:val="24"/>
          <w:szCs w:val="24"/>
        </w:rPr>
        <w:t xml:space="preserve"> </w:t>
      </w:r>
      <w:r w:rsidRPr="00B266D8">
        <w:rPr>
          <w:rFonts w:ascii="TimesNewRomanPSMT" w:hAnsi="TimesNewRomanPSMT" w:cs="TimesNewRomanPSMT"/>
          <w:b/>
          <w:sz w:val="24"/>
          <w:szCs w:val="24"/>
        </w:rPr>
        <w:t>A parallelogram has vertices at (0, 0), (0, 6), (4, 4), and (4, –2).</w:t>
      </w:r>
    </w:p>
    <w:p w:rsidR="007F3DCA" w:rsidRPr="00B266D8" w:rsidRDefault="007F3DCA" w:rsidP="007F3DCA">
      <w:pPr>
        <w:rPr>
          <w:rFonts w:ascii="TimesNewRomanPSMT" w:hAnsi="TimesNewRomanPSMT" w:cs="TimesNewRomanPSMT"/>
          <w:b/>
          <w:sz w:val="24"/>
          <w:szCs w:val="24"/>
        </w:rPr>
      </w:pPr>
      <w:r w:rsidRPr="00B266D8">
        <w:rPr>
          <w:rFonts w:ascii="TimesNewRomanPSMT" w:hAnsi="TimesNewRomanPSMT" w:cs="TimesNewRomanPSMT"/>
          <w:b/>
          <w:sz w:val="24"/>
          <w:szCs w:val="24"/>
        </w:rPr>
        <w:t>Which transformation maps the parallelogram to itself?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noProof/>
          <w:sz w:val="24"/>
          <w:szCs w:val="24"/>
        </w:rPr>
        <w:drawing>
          <wp:inline distT="0" distB="0" distL="0" distR="0" wp14:anchorId="4C2838AC" wp14:editId="3E12F554">
            <wp:extent cx="1584251" cy="1621161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986" cy="162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DCA" w:rsidRDefault="007F3DCA" w:rsidP="007F3DCA">
      <w:pPr>
        <w:rPr>
          <w:rFonts w:ascii="TimesNewRomanPSMT" w:hAnsi="TimesNewRomanPSMT" w:cs="TimesNewRomanPSMT"/>
          <w:sz w:val="24"/>
          <w:szCs w:val="24"/>
        </w:rPr>
        <w:sectPr w:rsidR="007F3DCA" w:rsidSect="007F3DCA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lastRenderedPageBreak/>
        <w:t>A. a reflection across the line x = 2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t>B. a reflection across the line y = 2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lastRenderedPageBreak/>
        <w:t>C. a rotation of 180° about the point (2, 2)</w:t>
      </w:r>
    </w:p>
    <w:p w:rsidR="007F3DCA" w:rsidRDefault="007F3DCA" w:rsidP="007F3DCA">
      <w:pPr>
        <w:rPr>
          <w:rFonts w:ascii="TimesNewRomanPSMT" w:hAnsi="TimesNewRomanPSMT" w:cs="TimesNewRomanPSMT"/>
          <w:sz w:val="24"/>
          <w:szCs w:val="24"/>
        </w:rPr>
        <w:sectPr w:rsidR="007F3DCA" w:rsidSect="007F3DCA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7F3DCA">
        <w:rPr>
          <w:rFonts w:ascii="TimesNewRomanPSMT" w:hAnsi="TimesNewRomanPSMT" w:cs="TimesNewRomanPSMT"/>
          <w:sz w:val="24"/>
          <w:szCs w:val="24"/>
        </w:rPr>
        <w:t>D. a rotation</w:t>
      </w:r>
      <w:r w:rsidR="00455244">
        <w:rPr>
          <w:rFonts w:ascii="TimesNewRomanPSMT" w:hAnsi="TimesNewRomanPSMT" w:cs="TimesNewRomanPSMT"/>
          <w:sz w:val="24"/>
          <w:szCs w:val="24"/>
        </w:rPr>
        <w:t xml:space="preserve"> of 180° about the point (0, 0)</w:t>
      </w:r>
    </w:p>
    <w:p w:rsidR="00455244" w:rsidRDefault="00455244" w:rsidP="007F3DCA">
      <w:pPr>
        <w:rPr>
          <w:rFonts w:ascii="TimesNewRomanPSMT" w:hAnsi="TimesNewRomanPSMT" w:cs="TimesNewRomanPSMT"/>
          <w:b/>
          <w:sz w:val="24"/>
          <w:szCs w:val="24"/>
        </w:rPr>
      </w:pPr>
    </w:p>
    <w:p w:rsidR="007F3DCA" w:rsidRPr="00455244" w:rsidRDefault="007F3DCA" w:rsidP="007F3DCA">
      <w:pPr>
        <w:rPr>
          <w:rFonts w:ascii="TimesNewRomanPSMT" w:hAnsi="TimesNewRomanPSMT" w:cs="TimesNewRomanPSMT"/>
          <w:b/>
          <w:sz w:val="24"/>
          <w:szCs w:val="24"/>
        </w:rPr>
      </w:pPr>
      <w:r w:rsidRPr="00455244">
        <w:rPr>
          <w:rFonts w:ascii="TimesNewRomanPSMT" w:hAnsi="TimesNewRomanPSMT" w:cs="TimesNewRomanPSMT"/>
          <w:b/>
          <w:sz w:val="24"/>
          <w:szCs w:val="24"/>
        </w:rPr>
        <w:t xml:space="preserve">3) Which sequence of transformations maps </w:t>
      </w:r>
      <w:r w:rsidRPr="00455244">
        <w:rPr>
          <w:rFonts w:ascii="Cambria Math" w:hAnsi="Cambria Math" w:cs="Cambria Math"/>
          <w:b/>
          <w:sz w:val="24"/>
          <w:szCs w:val="24"/>
        </w:rPr>
        <w:t>△</w:t>
      </w:r>
      <w:r w:rsidRPr="00455244">
        <w:rPr>
          <w:rFonts w:ascii="TimesNewRomanPSMT" w:hAnsi="TimesNewRomanPSMT" w:cs="TimesNewRomanPSMT"/>
          <w:b/>
          <w:sz w:val="24"/>
          <w:szCs w:val="24"/>
        </w:rPr>
        <w:t xml:space="preserve">ABC to </w:t>
      </w:r>
      <w:r w:rsidRPr="00455244">
        <w:rPr>
          <w:rFonts w:ascii="Cambria Math" w:hAnsi="Cambria Math" w:cs="Cambria Math"/>
          <w:b/>
          <w:sz w:val="24"/>
          <w:szCs w:val="24"/>
        </w:rPr>
        <w:t>△</w:t>
      </w:r>
      <w:proofErr w:type="gramStart"/>
      <w:r w:rsidRPr="00455244">
        <w:rPr>
          <w:rFonts w:ascii="TimesNewRomanPSMT" w:hAnsi="TimesNewRomanPSMT" w:cs="TimesNewRomanPSMT"/>
          <w:b/>
          <w:sz w:val="24"/>
          <w:szCs w:val="24"/>
        </w:rPr>
        <w:t>RST ?</w:t>
      </w:r>
      <w:proofErr w:type="gramEnd"/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noProof/>
          <w:sz w:val="24"/>
          <w:szCs w:val="24"/>
        </w:rPr>
        <w:drawing>
          <wp:inline distT="0" distB="0" distL="0" distR="0">
            <wp:extent cx="2400202" cy="2456121"/>
            <wp:effectExtent l="0" t="0" r="635" b="19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2" cy="2456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t xml:space="preserve">A. Reflect </w:t>
      </w:r>
      <w:r w:rsidRPr="007F3DCA">
        <w:rPr>
          <w:rFonts w:ascii="Cambria Math" w:hAnsi="Cambria Math" w:cs="Cambria Math"/>
          <w:sz w:val="24"/>
          <w:szCs w:val="24"/>
        </w:rPr>
        <w:t>△</w:t>
      </w:r>
      <w:r w:rsidRPr="007F3DCA">
        <w:rPr>
          <w:rFonts w:ascii="TimesNewRomanPSMT" w:hAnsi="TimesNewRomanPSMT" w:cs="TimesNewRomanPSMT"/>
          <w:sz w:val="24"/>
          <w:szCs w:val="24"/>
        </w:rPr>
        <w:t>ABC across the line x = –1. Then translate the result 1 unit down.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t xml:space="preserve">B. Reflect </w:t>
      </w:r>
      <w:r w:rsidRPr="007F3DCA">
        <w:rPr>
          <w:rFonts w:ascii="Cambria Math" w:hAnsi="Cambria Math" w:cs="Cambria Math"/>
          <w:sz w:val="24"/>
          <w:szCs w:val="24"/>
        </w:rPr>
        <w:t>△</w:t>
      </w:r>
      <w:r w:rsidRPr="007F3DCA">
        <w:rPr>
          <w:rFonts w:ascii="TimesNewRomanPSMT" w:hAnsi="TimesNewRomanPSMT" w:cs="TimesNewRomanPSMT"/>
          <w:sz w:val="24"/>
          <w:szCs w:val="24"/>
        </w:rPr>
        <w:t>ABC across the line x = –1. Then translate the result 5 units down.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t xml:space="preserve">C. Translate </w:t>
      </w:r>
      <w:r w:rsidRPr="007F3DCA">
        <w:rPr>
          <w:rFonts w:ascii="Cambria Math" w:hAnsi="Cambria Math" w:cs="Cambria Math"/>
          <w:sz w:val="24"/>
          <w:szCs w:val="24"/>
        </w:rPr>
        <w:t>△</w:t>
      </w:r>
      <w:r w:rsidRPr="007F3DCA">
        <w:rPr>
          <w:rFonts w:ascii="TimesNewRomanPSMT" w:hAnsi="TimesNewRomanPSMT" w:cs="TimesNewRomanPSMT"/>
          <w:sz w:val="24"/>
          <w:szCs w:val="24"/>
        </w:rPr>
        <w:t>ABC 6 units to the right. Then rotate the result 90° clockwise about the point (1, 1).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t xml:space="preserve">D. Translate </w:t>
      </w:r>
      <w:r w:rsidRPr="007F3DCA">
        <w:rPr>
          <w:rFonts w:ascii="Cambria Math" w:hAnsi="Cambria Math" w:cs="Cambria Math"/>
          <w:sz w:val="24"/>
          <w:szCs w:val="24"/>
        </w:rPr>
        <w:t>△</w:t>
      </w:r>
      <w:r w:rsidRPr="007F3DCA">
        <w:rPr>
          <w:rFonts w:ascii="TimesNewRomanPSMT" w:hAnsi="TimesNewRomanPSMT" w:cs="TimesNewRomanPSMT"/>
          <w:sz w:val="24"/>
          <w:szCs w:val="24"/>
        </w:rPr>
        <w:t>ABC 6 units to the right. Then rotate the result 90° counterclockwise about</w:t>
      </w:r>
      <w:r>
        <w:rPr>
          <w:rFonts w:ascii="TimesNewRomanPSMT" w:hAnsi="TimesNewRomanPSMT" w:cs="TimesNewRomanPSMT"/>
          <w:sz w:val="24"/>
          <w:szCs w:val="24"/>
        </w:rPr>
        <w:t xml:space="preserve"> </w:t>
      </w:r>
      <w:r w:rsidRPr="007F3DCA">
        <w:rPr>
          <w:rFonts w:ascii="TimesNewRomanPSMT" w:hAnsi="TimesNewRomanPSMT" w:cs="TimesNewRomanPSMT"/>
          <w:sz w:val="24"/>
          <w:szCs w:val="24"/>
        </w:rPr>
        <w:t>the point (1, 1).</w:t>
      </w:r>
    </w:p>
    <w:p w:rsidR="00455244" w:rsidRDefault="00455244" w:rsidP="007F3DCA">
      <w:pPr>
        <w:rPr>
          <w:rFonts w:ascii="TimesNewRomanPSMT" w:hAnsi="TimesNewRomanPSMT" w:cs="TimesNewRomanPSMT"/>
          <w:sz w:val="24"/>
          <w:szCs w:val="24"/>
        </w:rPr>
      </w:pPr>
    </w:p>
    <w:p w:rsidR="00455244" w:rsidRDefault="00455244">
      <w:pPr>
        <w:rPr>
          <w:rFonts w:ascii="TimesNewRomanPSMT" w:hAnsi="TimesNewRomanPSMT" w:cs="TimesNewRomanPSMT"/>
          <w:b/>
          <w:i/>
          <w:sz w:val="32"/>
          <w:szCs w:val="32"/>
        </w:rPr>
      </w:pPr>
      <w:r>
        <w:rPr>
          <w:rFonts w:ascii="TimesNewRomanPSMT" w:hAnsi="TimesNewRomanPSMT" w:cs="TimesNewRomanPSMT"/>
          <w:b/>
          <w:i/>
          <w:sz w:val="32"/>
          <w:szCs w:val="32"/>
        </w:rPr>
        <w:br w:type="page"/>
      </w:r>
    </w:p>
    <w:p w:rsidR="007E72AB" w:rsidRPr="00455244" w:rsidRDefault="007E72AB" w:rsidP="007F3DCA">
      <w:pPr>
        <w:rPr>
          <w:rFonts w:ascii="TimesNewRomanPSMT" w:hAnsi="TimesNewRomanPSMT" w:cs="TimesNewRomanPSMT"/>
          <w:b/>
          <w:i/>
          <w:sz w:val="32"/>
          <w:szCs w:val="32"/>
        </w:rPr>
      </w:pPr>
      <w:bookmarkStart w:id="0" w:name="_GoBack"/>
      <w:bookmarkEnd w:id="0"/>
      <w:r w:rsidRPr="00455244">
        <w:rPr>
          <w:rFonts w:ascii="TimesNewRomanPSMT" w:hAnsi="TimesNewRomanPSMT" w:cs="TimesNewRomanPSMT"/>
          <w:b/>
          <w:i/>
          <w:sz w:val="32"/>
          <w:szCs w:val="32"/>
        </w:rPr>
        <w:lastRenderedPageBreak/>
        <w:t>Unit 6: Connecting Algebra and Geometry Through Coordinates</w:t>
      </w:r>
    </w:p>
    <w:p w:rsidR="007E72AB" w:rsidRPr="00455244" w:rsidRDefault="007E72AB" w:rsidP="007E72AB">
      <w:pPr>
        <w:pStyle w:val="ListParagraph"/>
        <w:numPr>
          <w:ilvl w:val="0"/>
          <w:numId w:val="3"/>
        </w:numPr>
        <w:rPr>
          <w:rFonts w:ascii="TimesNewRomanPSMT" w:hAnsi="TimesNewRomanPSMT" w:cs="TimesNewRomanPSMT"/>
          <w:b/>
          <w:sz w:val="24"/>
          <w:szCs w:val="24"/>
        </w:rPr>
      </w:pPr>
      <w:r w:rsidRPr="00455244">
        <w:rPr>
          <w:rFonts w:ascii="TimesNewRomanPSMT" w:hAnsi="TimesNewRomanPSMT" w:cs="TimesNewRomanPSMT"/>
          <w:b/>
          <w:sz w:val="24"/>
          <w:szCs w:val="24"/>
        </w:rPr>
        <w:t>An equation of line a is y= -</w:t>
      </w:r>
      <w:r w:rsidRPr="00455244">
        <w:rPr>
          <w:rFonts w:ascii="TimesNewRomanPSMT" w:hAnsi="TimesNewRomanPSMT" w:cs="TimesNewRomanPSMT"/>
          <w:b/>
          <w:sz w:val="24"/>
          <w:szCs w:val="24"/>
          <w:vertAlign w:val="superscript"/>
        </w:rPr>
        <w:t>1</w:t>
      </w:r>
      <w:r w:rsidRPr="00455244">
        <w:rPr>
          <w:rFonts w:ascii="TimesNewRomanPSMT" w:hAnsi="TimesNewRomanPSMT" w:cs="TimesNewRomanPSMT"/>
          <w:b/>
          <w:sz w:val="24"/>
          <w:szCs w:val="24"/>
        </w:rPr>
        <w:t>/</w:t>
      </w:r>
      <w:r w:rsidRPr="00455244">
        <w:rPr>
          <w:rFonts w:ascii="TimesNewRomanPSMT" w:hAnsi="TimesNewRomanPSMT" w:cs="TimesNewRomanPSMT"/>
          <w:b/>
          <w:sz w:val="24"/>
          <w:szCs w:val="24"/>
          <w:vertAlign w:val="subscript"/>
        </w:rPr>
        <w:t xml:space="preserve">2 </w:t>
      </w:r>
      <w:r w:rsidRPr="00455244">
        <w:rPr>
          <w:rFonts w:ascii="TimesNewRomanPSMT" w:hAnsi="TimesNewRomanPSMT" w:cs="TimesNewRomanPSMT"/>
          <w:b/>
          <w:sz w:val="24"/>
          <w:szCs w:val="24"/>
        </w:rPr>
        <w:t>x -2</w:t>
      </w:r>
    </w:p>
    <w:p w:rsidR="007E72AB" w:rsidRPr="007E72AB" w:rsidRDefault="007E72AB" w:rsidP="002C5CF7">
      <w:pPr>
        <w:pStyle w:val="ListParagraph"/>
        <w:ind w:left="81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noProof/>
          <w:sz w:val="24"/>
          <w:szCs w:val="24"/>
        </w:rPr>
        <w:drawing>
          <wp:inline distT="0" distB="0" distL="0" distR="0" wp14:anchorId="1E0A2BA9" wp14:editId="0739C1BF">
            <wp:extent cx="1711842" cy="1774317"/>
            <wp:effectExtent l="0" t="0" r="317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31" cy="1784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2AB" w:rsidRPr="007E72AB" w:rsidRDefault="007E72AB" w:rsidP="007E72AB">
      <w:pPr>
        <w:rPr>
          <w:rFonts w:ascii="TimesNewRomanPSMT" w:hAnsi="TimesNewRomanPSMT" w:cs="TimesNewRomanPSMT"/>
          <w:sz w:val="24"/>
          <w:szCs w:val="24"/>
        </w:rPr>
      </w:pPr>
      <w:r w:rsidRPr="007E72AB">
        <w:rPr>
          <w:rFonts w:ascii="TimesNewRomanPSMT" w:hAnsi="TimesNewRomanPSMT" w:cs="TimesNewRomanPSMT"/>
          <w:sz w:val="24"/>
          <w:szCs w:val="24"/>
        </w:rPr>
        <w:t>Which is an equation of the line that is perpendicular to line a and passes through the</w:t>
      </w:r>
    </w:p>
    <w:p w:rsidR="007E72AB" w:rsidRDefault="007E72AB" w:rsidP="007E72AB">
      <w:pPr>
        <w:rPr>
          <w:rFonts w:ascii="TimesNewRomanPSMT" w:hAnsi="TimesNewRomanPSMT" w:cs="TimesNewRomanPSMT"/>
          <w:sz w:val="24"/>
          <w:szCs w:val="24"/>
        </w:rPr>
      </w:pPr>
      <w:proofErr w:type="gramStart"/>
      <w:r w:rsidRPr="007E72AB">
        <w:rPr>
          <w:rFonts w:ascii="TimesNewRomanPSMT" w:hAnsi="TimesNewRomanPSMT" w:cs="TimesNewRomanPSMT"/>
          <w:sz w:val="24"/>
          <w:szCs w:val="24"/>
        </w:rPr>
        <w:t>point</w:t>
      </w:r>
      <w:proofErr w:type="gramEnd"/>
      <w:r w:rsidRPr="007E72AB">
        <w:rPr>
          <w:rFonts w:ascii="TimesNewRomanPSMT" w:hAnsi="TimesNewRomanPSMT" w:cs="TimesNewRomanPSMT"/>
          <w:sz w:val="24"/>
          <w:szCs w:val="24"/>
        </w:rPr>
        <w:t xml:space="preserve"> (–4, 0)?</w:t>
      </w:r>
    </w:p>
    <w:p w:rsidR="007E72AB" w:rsidRDefault="007E72AB" w:rsidP="007E72AB">
      <w:pPr>
        <w:pStyle w:val="ListParagraph"/>
        <w:numPr>
          <w:ilvl w:val="0"/>
          <w:numId w:val="1"/>
        </w:numPr>
        <w:rPr>
          <w:rFonts w:ascii="TimesNewRomanPSMT" w:hAnsi="TimesNewRomanPSMT" w:cs="TimesNewRomanPSMT"/>
          <w:sz w:val="24"/>
          <w:szCs w:val="24"/>
        </w:rPr>
        <w:sectPr w:rsidR="007E72AB" w:rsidSect="007F3DCA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E72AB" w:rsidRDefault="007E72AB" w:rsidP="007E72AB">
      <w:pPr>
        <w:pStyle w:val="ListParagraph"/>
        <w:numPr>
          <w:ilvl w:val="0"/>
          <w:numId w:val="1"/>
        </w:numPr>
        <w:rPr>
          <w:rFonts w:ascii="TimesNewRomanPSMT" w:hAnsi="TimesNewRomanPSMT" w:cs="TimesNewRomanPSMT"/>
          <w:sz w:val="24"/>
          <w:szCs w:val="24"/>
        </w:rPr>
      </w:pPr>
      <w:r w:rsidRPr="007E72AB">
        <w:rPr>
          <w:rFonts w:ascii="TimesNewRomanPSMT" w:hAnsi="TimesNewRomanPSMT" w:cs="TimesNewRomanPSMT"/>
          <w:position w:val="-24"/>
          <w:sz w:val="24"/>
          <w:szCs w:val="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65pt;height:31.35pt" o:ole="">
            <v:imagedata r:id="rId18" o:title=""/>
          </v:shape>
          <o:OLEObject Type="Embed" ProgID="Equation.DSMT4" ShapeID="_x0000_i1025" DrawAspect="Content" ObjectID="_1415448726" r:id="rId19"/>
        </w:object>
      </w:r>
    </w:p>
    <w:p w:rsidR="007E72AB" w:rsidRDefault="007E72AB" w:rsidP="007E72AB">
      <w:pPr>
        <w:pStyle w:val="ListParagraph"/>
        <w:numPr>
          <w:ilvl w:val="0"/>
          <w:numId w:val="1"/>
        </w:numPr>
        <w:rPr>
          <w:rFonts w:ascii="TimesNewRomanPSMT" w:hAnsi="TimesNewRomanPSMT" w:cs="TimesNewRomanPSMT"/>
          <w:sz w:val="24"/>
          <w:szCs w:val="24"/>
        </w:rPr>
      </w:pPr>
      <w:r w:rsidRPr="007E72AB">
        <w:rPr>
          <w:rFonts w:ascii="TimesNewRomanPSMT" w:hAnsi="TimesNewRomanPSMT" w:cs="TimesNewRomanPSMT"/>
          <w:position w:val="-24"/>
          <w:sz w:val="24"/>
          <w:szCs w:val="24"/>
        </w:rPr>
        <w:object w:dxaOrig="1240" w:dyaOrig="620">
          <v:shape id="_x0000_i1026" type="#_x0000_t75" style="width:62pt;height:31.35pt" o:ole="">
            <v:imagedata r:id="rId20" o:title=""/>
          </v:shape>
          <o:OLEObject Type="Embed" ProgID="Equation.DSMT4" ShapeID="_x0000_i1026" DrawAspect="Content" ObjectID="_1415448727" r:id="rId21"/>
        </w:object>
      </w:r>
    </w:p>
    <w:p w:rsidR="007E72AB" w:rsidRDefault="007E72AB" w:rsidP="007E72AB">
      <w:pPr>
        <w:pStyle w:val="ListParagraph"/>
        <w:numPr>
          <w:ilvl w:val="0"/>
          <w:numId w:val="1"/>
        </w:numPr>
        <w:rPr>
          <w:rFonts w:ascii="TimesNewRomanPSMT" w:hAnsi="TimesNewRomanPSMT" w:cs="TimesNewRomanPSMT"/>
          <w:sz w:val="24"/>
          <w:szCs w:val="24"/>
        </w:rPr>
      </w:pPr>
      <w:r w:rsidRPr="007E72AB">
        <w:rPr>
          <w:rFonts w:ascii="TimesNewRomanPSMT" w:hAnsi="TimesNewRomanPSMT" w:cs="TimesNewRomanPSMT"/>
          <w:position w:val="-10"/>
          <w:sz w:val="24"/>
          <w:szCs w:val="24"/>
        </w:rPr>
        <w:object w:dxaOrig="1040" w:dyaOrig="320">
          <v:shape id="_x0000_i1027" type="#_x0000_t75" style="width:52pt;height:16pt" o:ole="">
            <v:imagedata r:id="rId22" o:title=""/>
          </v:shape>
          <o:OLEObject Type="Embed" ProgID="Equation.DSMT4" ShapeID="_x0000_i1027" DrawAspect="Content" ObjectID="_1415448728" r:id="rId23"/>
        </w:object>
      </w:r>
    </w:p>
    <w:p w:rsidR="007E72AB" w:rsidRDefault="007E72AB" w:rsidP="007E72AB">
      <w:pPr>
        <w:pStyle w:val="ListParagraph"/>
        <w:numPr>
          <w:ilvl w:val="0"/>
          <w:numId w:val="1"/>
        </w:numPr>
        <w:rPr>
          <w:rFonts w:ascii="TimesNewRomanPSMT" w:hAnsi="TimesNewRomanPSMT" w:cs="TimesNewRomanPSMT"/>
          <w:sz w:val="24"/>
          <w:szCs w:val="24"/>
        </w:rPr>
      </w:pPr>
      <w:r w:rsidRPr="007E72AB">
        <w:rPr>
          <w:rFonts w:ascii="TimesNewRomanPSMT" w:hAnsi="TimesNewRomanPSMT" w:cs="TimesNewRomanPSMT"/>
          <w:position w:val="-10"/>
          <w:sz w:val="24"/>
          <w:szCs w:val="24"/>
        </w:rPr>
        <w:object w:dxaOrig="1020" w:dyaOrig="320">
          <v:shape id="_x0000_i1028" type="#_x0000_t75" style="width:51.35pt;height:16pt" o:ole="">
            <v:imagedata r:id="rId24" o:title=""/>
          </v:shape>
          <o:OLEObject Type="Embed" ProgID="Equation.DSMT4" ShapeID="_x0000_i1028" DrawAspect="Content" ObjectID="_1415448729" r:id="rId25"/>
        </w:object>
      </w:r>
    </w:p>
    <w:p w:rsidR="007E72AB" w:rsidRDefault="007E72AB" w:rsidP="007E72AB">
      <w:pPr>
        <w:pStyle w:val="ListParagraph"/>
        <w:rPr>
          <w:rFonts w:ascii="TimesNewRomanPSMT" w:hAnsi="TimesNewRomanPSMT" w:cs="TimesNewRomanPSMT"/>
          <w:sz w:val="24"/>
          <w:szCs w:val="24"/>
        </w:rPr>
        <w:sectPr w:rsidR="007E72AB" w:rsidSect="007E72AB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7E72AB" w:rsidRDefault="007E72AB" w:rsidP="007E72AB">
      <w:pPr>
        <w:pStyle w:val="ListParagraph"/>
        <w:rPr>
          <w:rFonts w:ascii="TimesNewRomanPSMT" w:hAnsi="TimesNewRomanPSMT" w:cs="TimesNewRomanPSMT"/>
          <w:sz w:val="24"/>
          <w:szCs w:val="24"/>
        </w:rPr>
      </w:pPr>
    </w:p>
    <w:p w:rsidR="007E72AB" w:rsidRDefault="007E72AB" w:rsidP="00455244">
      <w:pPr>
        <w:rPr>
          <w:rFonts w:ascii="Times New Roman(W1)" w:eastAsia="TimesNewRoman,Bold" w:hAnsi="Times New Roman(W1)" w:cs="TimesNewRoman,Bold"/>
          <w:bCs/>
          <w:sz w:val="24"/>
          <w:szCs w:val="24"/>
        </w:rPr>
      </w:pPr>
      <w:r w:rsidRPr="007E72AB">
        <w:rPr>
          <w:rFonts w:ascii="Times New Roman(W1)" w:eastAsia="TimesNewRoman,Bold" w:hAnsi="Times New Roman(W1)" w:cs="TimesNewRoman,Bold"/>
          <w:b/>
          <w:bCs/>
          <w:sz w:val="24"/>
          <w:szCs w:val="24"/>
        </w:rPr>
        <w:t>2</w:t>
      </w:r>
      <w:r w:rsidRPr="007E72AB">
        <w:rPr>
          <w:rFonts w:ascii="Times New Roman(W1)" w:eastAsia="TimesNewRoman,Bold" w:hAnsi="Times New Roman(W1)" w:cs="TimesNewRoman,Bold"/>
          <w:bCs/>
          <w:sz w:val="24"/>
          <w:szCs w:val="24"/>
        </w:rPr>
        <w:t xml:space="preserve">) Parallelogram </w:t>
      </w:r>
      <w:r w:rsidRPr="007E72AB">
        <w:rPr>
          <w:rFonts w:ascii="Times New Roman(W1)" w:eastAsia="TimesNewRoman,Bold" w:hAnsi="Times New Roman(W1)" w:cs="TimesNewRoman,BoldItalic"/>
          <w:bCs/>
          <w:i/>
          <w:iCs/>
          <w:sz w:val="24"/>
          <w:szCs w:val="24"/>
        </w:rPr>
        <w:t xml:space="preserve">ABCD </w:t>
      </w:r>
      <w:r w:rsidRPr="007E72AB">
        <w:rPr>
          <w:rFonts w:ascii="Times New Roman(W1)" w:eastAsia="TimesNewRoman,Bold" w:hAnsi="Times New Roman(W1)" w:cs="TimesNewRoman,Bold"/>
          <w:bCs/>
          <w:sz w:val="24"/>
          <w:szCs w:val="24"/>
        </w:rPr>
        <w:t>has vertices as shown.</w:t>
      </w:r>
    </w:p>
    <w:p w:rsidR="007E72AB" w:rsidRDefault="007E72AB" w:rsidP="007E72AB">
      <w:p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noProof/>
          <w:sz w:val="24"/>
          <w:szCs w:val="24"/>
        </w:rPr>
      </w:pPr>
    </w:p>
    <w:p w:rsidR="007E72AB" w:rsidRDefault="007E72AB" w:rsidP="007E72AB">
      <w:p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sz w:val="24"/>
          <w:szCs w:val="24"/>
        </w:rPr>
      </w:pPr>
      <w:r>
        <w:rPr>
          <w:rFonts w:ascii="Times New Roman(W1)" w:eastAsia="TimesNewRoman,Bold" w:hAnsi="Times New Roman(W1)" w:cs="TimesNewRoman,Bold"/>
          <w:bCs/>
          <w:noProof/>
          <w:sz w:val="24"/>
          <w:szCs w:val="24"/>
        </w:rPr>
        <w:drawing>
          <wp:inline distT="0" distB="0" distL="0" distR="0" wp14:anchorId="3800F15E" wp14:editId="17387C2B">
            <wp:extent cx="2169042" cy="2248204"/>
            <wp:effectExtent l="0" t="0" r="317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075" cy="2248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2AB" w:rsidRPr="007E72AB" w:rsidRDefault="007E72AB" w:rsidP="007E72AB">
      <w:p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sz w:val="24"/>
          <w:szCs w:val="24"/>
        </w:rPr>
      </w:pPr>
    </w:p>
    <w:p w:rsidR="007E72AB" w:rsidRPr="007E72AB" w:rsidRDefault="007E72AB" w:rsidP="007E72AB">
      <w:p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Italic"/>
          <w:bCs/>
          <w:i/>
          <w:iCs/>
          <w:sz w:val="24"/>
          <w:szCs w:val="24"/>
        </w:rPr>
      </w:pPr>
      <w:r w:rsidRPr="007E72AB">
        <w:rPr>
          <w:rFonts w:ascii="Times New Roman(W1)" w:eastAsia="TimesNewRoman,Bold" w:hAnsi="Times New Roman(W1)" w:cs="TimesNewRoman,Bold"/>
          <w:bCs/>
          <w:sz w:val="24"/>
          <w:szCs w:val="24"/>
        </w:rPr>
        <w:t xml:space="preserve">Which equation would be used in proving that the diagonals of parallelogram </w:t>
      </w:r>
      <w:r w:rsidRPr="007E72AB">
        <w:rPr>
          <w:rFonts w:ascii="Times New Roman(W1)" w:eastAsia="TimesNewRoman,Bold" w:hAnsi="Times New Roman(W1)" w:cs="TimesNewRoman,BoldItalic"/>
          <w:bCs/>
          <w:i/>
          <w:iCs/>
          <w:sz w:val="24"/>
          <w:szCs w:val="24"/>
        </w:rPr>
        <w:t>ABCD</w:t>
      </w:r>
    </w:p>
    <w:p w:rsidR="007E72AB" w:rsidRDefault="007E72AB" w:rsidP="007E72AB">
      <w:p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sz w:val="24"/>
          <w:szCs w:val="24"/>
        </w:rPr>
      </w:pPr>
      <w:proofErr w:type="gramStart"/>
      <w:r w:rsidRPr="007E72AB">
        <w:rPr>
          <w:rFonts w:ascii="Times New Roman(W1)" w:eastAsia="TimesNewRoman,Bold" w:hAnsi="Times New Roman(W1)" w:cs="TimesNewRoman,Bold"/>
          <w:bCs/>
          <w:sz w:val="24"/>
          <w:szCs w:val="24"/>
        </w:rPr>
        <w:t>bisect</w:t>
      </w:r>
      <w:proofErr w:type="gramEnd"/>
      <w:r w:rsidRPr="007E72AB">
        <w:rPr>
          <w:rFonts w:ascii="Times New Roman(W1)" w:eastAsia="TimesNewRoman,Bold" w:hAnsi="Times New Roman(W1)" w:cs="TimesNewRoman,Bold"/>
          <w:bCs/>
          <w:sz w:val="24"/>
          <w:szCs w:val="24"/>
        </w:rPr>
        <w:t xml:space="preserve"> each other?</w:t>
      </w:r>
    </w:p>
    <w:p w:rsidR="007E72AB" w:rsidRDefault="007E72AB" w:rsidP="007E72AB">
      <w:p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sz w:val="24"/>
          <w:szCs w:val="24"/>
        </w:rPr>
      </w:pPr>
    </w:p>
    <w:p w:rsidR="007E72AB" w:rsidRDefault="007E72AB" w:rsidP="007E72AB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sz w:val="24"/>
          <w:szCs w:val="24"/>
        </w:rPr>
      </w:pPr>
      <w:r w:rsidRPr="007E72AB">
        <w:rPr>
          <w:rFonts w:ascii="Times New Roman(W1)" w:eastAsia="TimesNewRoman,Bold" w:hAnsi="Times New Roman(W1)" w:cs="TimesNewRoman,Bold"/>
          <w:bCs/>
          <w:position w:val="-12"/>
          <w:sz w:val="24"/>
          <w:szCs w:val="24"/>
        </w:rPr>
        <w:object w:dxaOrig="3840" w:dyaOrig="440">
          <v:shape id="_x0000_i1029" type="#_x0000_t75" style="width:191.35pt;height:22pt" o:ole="">
            <v:imagedata r:id="rId27" o:title=""/>
          </v:shape>
          <o:OLEObject Type="Embed" ProgID="Equation.DSMT4" ShapeID="_x0000_i1029" DrawAspect="Content" ObjectID="_1415448730" r:id="rId28"/>
        </w:object>
      </w:r>
    </w:p>
    <w:p w:rsidR="007E72AB" w:rsidRDefault="007E72AB" w:rsidP="007E72AB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sz w:val="24"/>
          <w:szCs w:val="24"/>
        </w:rPr>
      </w:pPr>
      <w:r w:rsidRPr="007E72AB">
        <w:rPr>
          <w:rFonts w:ascii="Times New Roman(W1)" w:eastAsia="TimesNewRoman,Bold" w:hAnsi="Times New Roman(W1)" w:cs="TimesNewRoman,Bold"/>
          <w:bCs/>
          <w:position w:val="-12"/>
          <w:sz w:val="24"/>
          <w:szCs w:val="24"/>
        </w:rPr>
        <w:object w:dxaOrig="3860" w:dyaOrig="440">
          <v:shape id="_x0000_i1030" type="#_x0000_t75" style="width:193.35pt;height:22pt" o:ole="">
            <v:imagedata r:id="rId29" o:title=""/>
          </v:shape>
          <o:OLEObject Type="Embed" ProgID="Equation.DSMT4" ShapeID="_x0000_i1030" DrawAspect="Content" ObjectID="_1415448731" r:id="rId30"/>
        </w:object>
      </w:r>
    </w:p>
    <w:p w:rsidR="007E72AB" w:rsidRDefault="007E72AB" w:rsidP="007E72AB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sz w:val="24"/>
          <w:szCs w:val="24"/>
        </w:rPr>
      </w:pPr>
      <w:r w:rsidRPr="007E72AB">
        <w:rPr>
          <w:rFonts w:ascii="Times New Roman(W1)" w:eastAsia="TimesNewRoman,Bold" w:hAnsi="Times New Roman(W1)" w:cs="TimesNewRoman,Bold"/>
          <w:bCs/>
          <w:position w:val="-12"/>
          <w:sz w:val="24"/>
          <w:szCs w:val="24"/>
        </w:rPr>
        <w:object w:dxaOrig="3980" w:dyaOrig="440">
          <v:shape id="_x0000_i1031" type="#_x0000_t75" style="width:199.35pt;height:22pt" o:ole="">
            <v:imagedata r:id="rId31" o:title=""/>
          </v:shape>
          <o:OLEObject Type="Embed" ProgID="Equation.DSMT4" ShapeID="_x0000_i1031" DrawAspect="Content" ObjectID="_1415448732" r:id="rId32"/>
        </w:object>
      </w:r>
    </w:p>
    <w:p w:rsidR="007E72AB" w:rsidRDefault="007E72AB" w:rsidP="007E72AB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sz w:val="24"/>
          <w:szCs w:val="24"/>
        </w:rPr>
      </w:pPr>
      <w:r w:rsidRPr="007E72AB">
        <w:rPr>
          <w:rFonts w:ascii="Times New Roman(W1)" w:eastAsia="TimesNewRoman,Bold" w:hAnsi="Times New Roman(W1)" w:cs="TimesNewRoman,Bold"/>
          <w:bCs/>
          <w:position w:val="-12"/>
          <w:sz w:val="24"/>
          <w:szCs w:val="24"/>
        </w:rPr>
        <w:object w:dxaOrig="3980" w:dyaOrig="440">
          <v:shape id="_x0000_i1032" type="#_x0000_t75" style="width:199.35pt;height:22pt" o:ole="">
            <v:imagedata r:id="rId33" o:title=""/>
          </v:shape>
          <o:OLEObject Type="Embed" ProgID="Equation.DSMT4" ShapeID="_x0000_i1032" DrawAspect="Content" ObjectID="_1415448733" r:id="rId34"/>
        </w:object>
      </w:r>
    </w:p>
    <w:p w:rsidR="007E72AB" w:rsidRPr="007E72AB" w:rsidRDefault="007E72AB" w:rsidP="007E72AB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sz w:val="24"/>
          <w:szCs w:val="24"/>
        </w:rPr>
      </w:pPr>
    </w:p>
    <w:p w:rsidR="002C5CF7" w:rsidRPr="00B266D8" w:rsidRDefault="002C5CF7" w:rsidP="002C5CF7">
      <w:pPr>
        <w:rPr>
          <w:rFonts w:ascii="Times New Roman(W1)" w:eastAsia="TimesNewRoman" w:hAnsi="Times New Roman(W1)" w:cs="TimesNewRoman"/>
          <w:b/>
          <w:sz w:val="24"/>
          <w:szCs w:val="24"/>
        </w:rPr>
      </w:pPr>
      <w:r w:rsidRPr="00B266D8">
        <w:rPr>
          <w:rFonts w:ascii="Times New Roman(W1)" w:eastAsia="TimesNewRoman" w:hAnsi="Times New Roman(W1)" w:cs="TimesNewRoman"/>
          <w:b/>
          <w:sz w:val="24"/>
          <w:szCs w:val="24"/>
        </w:rPr>
        <w:lastRenderedPageBreak/>
        <w:t xml:space="preserve">3) Given the points </w:t>
      </w:r>
      <w:proofErr w:type="gramStart"/>
      <w:r w:rsidRPr="00B266D8">
        <w:rPr>
          <w:rFonts w:ascii="Times New Roman(W1)" w:eastAsia="TimesNewRoman" w:hAnsi="Times New Roman(W1)" w:cs="TimesNewRoman"/>
          <w:b/>
          <w:sz w:val="24"/>
          <w:szCs w:val="24"/>
        </w:rPr>
        <w:t>P(</w:t>
      </w:r>
      <w:proofErr w:type="gramEnd"/>
      <w:r w:rsidRPr="00B266D8">
        <w:rPr>
          <w:rFonts w:ascii="Times New Roman(W1)" w:eastAsia="TimesNewRoman" w:hAnsi="Times New Roman(W1)" w:cs="TimesNewRoman"/>
          <w:b/>
          <w:sz w:val="24"/>
          <w:szCs w:val="24"/>
        </w:rPr>
        <w:t>2, –1) and Q(–9, –6), what are the coordinates of the point on</w:t>
      </w:r>
    </w:p>
    <w:p w:rsidR="002C5CF7" w:rsidRPr="00B266D8" w:rsidRDefault="002C5CF7" w:rsidP="002C5CF7">
      <w:pPr>
        <w:rPr>
          <w:rFonts w:ascii="Times New Roman(W1)" w:eastAsia="TimesNewRoman" w:hAnsi="Times New Roman(W1)" w:cs="TimesNewRoman"/>
          <w:b/>
          <w:sz w:val="24"/>
          <w:szCs w:val="24"/>
        </w:rPr>
      </w:pPr>
      <w:proofErr w:type="gramStart"/>
      <w:r w:rsidRPr="00B266D8">
        <w:rPr>
          <w:rFonts w:ascii="Times New Roman(W1)" w:eastAsia="TimesNewRoman" w:hAnsi="Times New Roman(W1)" w:cs="TimesNewRoman"/>
          <w:b/>
          <w:sz w:val="24"/>
          <w:szCs w:val="24"/>
        </w:rPr>
        <w:t>directed</w:t>
      </w:r>
      <w:proofErr w:type="gramEnd"/>
      <w:r w:rsidRPr="00B266D8">
        <w:rPr>
          <w:rFonts w:ascii="Times New Roman(W1)" w:eastAsia="TimesNewRoman" w:hAnsi="Times New Roman(W1)" w:cs="TimesNewRoman"/>
          <w:b/>
          <w:sz w:val="24"/>
          <w:szCs w:val="24"/>
        </w:rPr>
        <w:t xml:space="preserve"> line segment PQ that partitions PQ in the ratio </w:t>
      </w:r>
      <w:r w:rsidRPr="00B266D8">
        <w:rPr>
          <w:rFonts w:ascii="Times New Roman(W1)" w:eastAsia="TimesNewRoman" w:hAnsi="Times New Roman(W1)" w:cs="TimesNewRoman"/>
          <w:b/>
          <w:position w:val="-24"/>
          <w:sz w:val="24"/>
          <w:szCs w:val="24"/>
        </w:rPr>
        <w:object w:dxaOrig="240" w:dyaOrig="620">
          <v:shape id="_x0000_i1033" type="#_x0000_t75" style="width:12pt;height:31.35pt" o:ole="">
            <v:imagedata r:id="rId35" o:title=""/>
          </v:shape>
          <o:OLEObject Type="Embed" ProgID="Equation.DSMT4" ShapeID="_x0000_i1033" DrawAspect="Content" ObjectID="_1415448734" r:id="rId36"/>
        </w:object>
      </w:r>
      <w:r w:rsidRPr="00B266D8">
        <w:rPr>
          <w:rFonts w:ascii="Times New Roman(W1)" w:eastAsia="TimesNewRoman" w:hAnsi="Times New Roman(W1)" w:cs="TimesNewRoman"/>
          <w:b/>
          <w:sz w:val="24"/>
          <w:szCs w:val="24"/>
        </w:rPr>
        <w:t>?</w:t>
      </w:r>
    </w:p>
    <w:p w:rsidR="00B0721C" w:rsidRDefault="00B0721C" w:rsidP="002C5CF7">
      <w:pPr>
        <w:pStyle w:val="ListParagraph"/>
        <w:numPr>
          <w:ilvl w:val="0"/>
          <w:numId w:val="4"/>
        </w:numPr>
        <w:rPr>
          <w:rFonts w:ascii="Times New Roman(W1)" w:eastAsia="TimesNewRoman" w:hAnsi="Times New Roman(W1)" w:cs="TimesNewRoman"/>
          <w:sz w:val="24"/>
          <w:szCs w:val="24"/>
        </w:rPr>
        <w:sectPr w:rsidR="00B0721C" w:rsidSect="007F3DCA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C5CF7" w:rsidRDefault="002C5CF7" w:rsidP="002C5CF7">
      <w:pPr>
        <w:pStyle w:val="ListParagraph"/>
        <w:numPr>
          <w:ilvl w:val="0"/>
          <w:numId w:val="4"/>
        </w:numPr>
        <w:rPr>
          <w:rFonts w:ascii="Times New Roman(W1)" w:eastAsia="TimesNewRoman" w:hAnsi="Times New Roman(W1)" w:cs="TimesNewRoman"/>
          <w:sz w:val="24"/>
          <w:szCs w:val="24"/>
        </w:rPr>
      </w:pPr>
      <w:r w:rsidRPr="002C5CF7">
        <w:rPr>
          <w:rFonts w:ascii="Times New Roman(W1)" w:eastAsia="TimesNewRoman" w:hAnsi="Times New Roman(W1)" w:cs="TimesNewRoman"/>
          <w:position w:val="-28"/>
          <w:sz w:val="24"/>
          <w:szCs w:val="24"/>
        </w:rPr>
        <w:object w:dxaOrig="1080" w:dyaOrig="680">
          <v:shape id="_x0000_i1034" type="#_x0000_t75" style="width:54.65pt;height:34.65pt" o:ole="">
            <v:imagedata r:id="rId37" o:title=""/>
          </v:shape>
          <o:OLEObject Type="Embed" ProgID="Equation.DSMT4" ShapeID="_x0000_i1034" DrawAspect="Content" ObjectID="_1415448735" r:id="rId38"/>
        </w:object>
      </w:r>
    </w:p>
    <w:p w:rsidR="002C5CF7" w:rsidRDefault="002C5CF7" w:rsidP="002C5CF7">
      <w:pPr>
        <w:pStyle w:val="ListParagraph"/>
        <w:numPr>
          <w:ilvl w:val="0"/>
          <w:numId w:val="4"/>
        </w:numPr>
        <w:rPr>
          <w:rFonts w:ascii="Times New Roman(W1)" w:eastAsia="TimesNewRoman" w:hAnsi="Times New Roman(W1)" w:cs="TimesNewRoman"/>
          <w:sz w:val="24"/>
          <w:szCs w:val="24"/>
        </w:rPr>
      </w:pPr>
      <w:r w:rsidRPr="002C5CF7">
        <w:rPr>
          <w:rFonts w:ascii="Times New Roman(W1)" w:eastAsia="TimesNewRoman" w:hAnsi="Times New Roman(W1)" w:cs="TimesNewRoman"/>
          <w:position w:val="-28"/>
          <w:sz w:val="24"/>
          <w:szCs w:val="24"/>
        </w:rPr>
        <w:object w:dxaOrig="1080" w:dyaOrig="680">
          <v:shape id="_x0000_i1035" type="#_x0000_t75" style="width:54.65pt;height:34.65pt" o:ole="">
            <v:imagedata r:id="rId39" o:title=""/>
          </v:shape>
          <o:OLEObject Type="Embed" ProgID="Equation.DSMT4" ShapeID="_x0000_i1035" DrawAspect="Content" ObjectID="_1415448736" r:id="rId40"/>
        </w:object>
      </w:r>
    </w:p>
    <w:p w:rsidR="002C5CF7" w:rsidRDefault="002C5CF7" w:rsidP="002C5CF7">
      <w:pPr>
        <w:pStyle w:val="ListParagraph"/>
        <w:numPr>
          <w:ilvl w:val="0"/>
          <w:numId w:val="4"/>
        </w:numPr>
        <w:rPr>
          <w:rFonts w:ascii="Times New Roman(W1)" w:eastAsia="TimesNewRoman" w:hAnsi="Times New Roman(W1)" w:cs="TimesNewRoman"/>
          <w:sz w:val="24"/>
          <w:szCs w:val="24"/>
        </w:rPr>
      </w:pPr>
      <w:r w:rsidRPr="002C5CF7">
        <w:rPr>
          <w:rFonts w:ascii="Times New Roman(W1)" w:eastAsia="TimesNewRoman" w:hAnsi="Times New Roman(W1)" w:cs="TimesNewRoman"/>
          <w:position w:val="-28"/>
          <w:sz w:val="24"/>
          <w:szCs w:val="24"/>
        </w:rPr>
        <w:object w:dxaOrig="1020" w:dyaOrig="680">
          <v:shape id="_x0000_i1036" type="#_x0000_t75" style="width:51.35pt;height:34.65pt" o:ole="">
            <v:imagedata r:id="rId41" o:title=""/>
          </v:shape>
          <o:OLEObject Type="Embed" ProgID="Equation.DSMT4" ShapeID="_x0000_i1036" DrawAspect="Content" ObjectID="_1415448737" r:id="rId42"/>
        </w:object>
      </w:r>
    </w:p>
    <w:p w:rsidR="00B0721C" w:rsidRDefault="002C5CF7" w:rsidP="002C5CF7">
      <w:pPr>
        <w:pStyle w:val="ListParagraph"/>
        <w:numPr>
          <w:ilvl w:val="0"/>
          <w:numId w:val="4"/>
        </w:numPr>
        <w:rPr>
          <w:rFonts w:ascii="Times New Roman(W1)" w:eastAsia="TimesNewRoman" w:hAnsi="Times New Roman(W1)" w:cs="TimesNewRoman"/>
          <w:sz w:val="24"/>
          <w:szCs w:val="24"/>
        </w:rPr>
        <w:sectPr w:rsidR="00B0721C" w:rsidSect="00B0721C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2C5CF7">
        <w:rPr>
          <w:rFonts w:ascii="Times New Roman(W1)" w:eastAsia="TimesNewRoman" w:hAnsi="Times New Roman(W1)" w:cs="TimesNewRoman"/>
          <w:position w:val="-28"/>
          <w:sz w:val="24"/>
          <w:szCs w:val="24"/>
        </w:rPr>
        <w:object w:dxaOrig="960" w:dyaOrig="680">
          <v:shape id="_x0000_i1037" type="#_x0000_t75" style="width:48pt;height:34.65pt" o:ole="">
            <v:imagedata r:id="rId43" o:title=""/>
          </v:shape>
          <o:OLEObject Type="Embed" ProgID="Equation.DSMT4" ShapeID="_x0000_i1037" DrawAspect="Content" ObjectID="_1415448738" r:id="rId44"/>
        </w:object>
      </w:r>
    </w:p>
    <w:p w:rsidR="002D2478" w:rsidRDefault="002D2478" w:rsidP="007E72AB">
      <w:pPr>
        <w:rPr>
          <w:rFonts w:ascii="Times New Roman(W1)" w:hAnsi="Times New Roman(W1)" w:cs="TimesNewRomanPSMT"/>
          <w:sz w:val="24"/>
          <w:szCs w:val="24"/>
        </w:rPr>
      </w:pPr>
    </w:p>
    <w:p w:rsidR="002D2478" w:rsidRPr="002D2478" w:rsidRDefault="002D2478" w:rsidP="002D2478">
      <w:pPr>
        <w:rPr>
          <w:rFonts w:ascii="Times New Roman(W1)" w:hAnsi="Times New Roman(W1)" w:cs="TimesNewRomanPSMT"/>
          <w:sz w:val="24"/>
          <w:szCs w:val="24"/>
        </w:rPr>
      </w:pPr>
      <w:r w:rsidRPr="002D2478">
        <w:rPr>
          <w:rFonts w:ascii="Times New Roman(W1)" w:hAnsi="Times New Roman(W1)" w:cs="TimesNewRomanPSMT"/>
          <w:sz w:val="24"/>
          <w:szCs w:val="24"/>
        </w:rPr>
        <w:t>4) Triangle ABC has vertices as shown.</w:t>
      </w:r>
      <w:r w:rsidR="00455244">
        <w:rPr>
          <w:rFonts w:ascii="Times New Roman(W1)" w:hAnsi="Times New Roman(W1)" w:cs="TimesNewRomanPSMT"/>
          <w:sz w:val="24"/>
          <w:szCs w:val="24"/>
        </w:rPr>
        <w:t xml:space="preserve">                                 </w:t>
      </w:r>
      <w:r>
        <w:rPr>
          <w:rFonts w:ascii="Times New Roman(W1)" w:hAnsi="Times New Roman(W1)" w:cs="TimesNewRomanPSMT"/>
          <w:noProof/>
          <w:sz w:val="24"/>
          <w:szCs w:val="24"/>
        </w:rPr>
        <w:drawing>
          <wp:inline distT="0" distB="0" distL="0" distR="0" wp14:anchorId="1271A611" wp14:editId="2CFCA661">
            <wp:extent cx="2328530" cy="2196866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215" cy="219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478" w:rsidRPr="002D2478" w:rsidRDefault="002D2478" w:rsidP="002D2478">
      <w:pPr>
        <w:rPr>
          <w:rFonts w:ascii="Times New Roman(W1)" w:hAnsi="Times New Roman(W1)" w:cs="TimesNewRomanPSMT"/>
          <w:sz w:val="24"/>
          <w:szCs w:val="24"/>
        </w:rPr>
      </w:pPr>
      <w:r w:rsidRPr="002D2478">
        <w:rPr>
          <w:rFonts w:ascii="Times New Roman(W1)" w:hAnsi="Times New Roman(W1)" w:cs="TimesNewRomanPSMT"/>
          <w:sz w:val="24"/>
          <w:szCs w:val="24"/>
        </w:rPr>
        <w:t>What is the area of the triangle?</w:t>
      </w:r>
    </w:p>
    <w:p w:rsidR="002D2478" w:rsidRPr="002D2478" w:rsidRDefault="002D2478" w:rsidP="002D2478">
      <w:pPr>
        <w:rPr>
          <w:rFonts w:ascii="Times New Roman(W1)" w:hAnsi="Times New Roman(W1)" w:cs="TimesNewRomanPSMT"/>
          <w:sz w:val="24"/>
          <w:szCs w:val="24"/>
        </w:rPr>
      </w:pPr>
      <w:r w:rsidRPr="002D2478">
        <w:rPr>
          <w:rFonts w:ascii="Times New Roman(W1)" w:hAnsi="Times New Roman(W1)" w:cs="TimesNewRomanPSMT"/>
          <w:sz w:val="24"/>
          <w:szCs w:val="24"/>
        </w:rPr>
        <w:t xml:space="preserve">A. </w:t>
      </w:r>
      <w:r w:rsidRPr="002D2478">
        <w:rPr>
          <w:rFonts w:ascii="Times New Roman(W1)" w:hAnsi="Times New Roman(W1)" w:cs="TimesNewRomanPSMT"/>
          <w:position w:val="-8"/>
          <w:sz w:val="24"/>
          <w:szCs w:val="24"/>
        </w:rPr>
        <w:object w:dxaOrig="499" w:dyaOrig="360">
          <v:shape id="_x0000_i1038" type="#_x0000_t75" style="width:25.35pt;height:18.65pt" o:ole="">
            <v:imagedata r:id="rId46" o:title=""/>
          </v:shape>
          <o:OLEObject Type="Embed" ProgID="Equation.DSMT4" ShapeID="_x0000_i1038" DrawAspect="Content" ObjectID="_1415448739" r:id="rId47"/>
        </w:object>
      </w:r>
      <w:r w:rsidRPr="002D2478">
        <w:rPr>
          <w:rFonts w:ascii="Times New Roman(W1)" w:hAnsi="Times New Roman(W1)" w:cs="TimesNewRomanPSMT"/>
          <w:sz w:val="24"/>
          <w:szCs w:val="24"/>
        </w:rPr>
        <w:t xml:space="preserve"> square units</w:t>
      </w:r>
    </w:p>
    <w:p w:rsidR="002D2478" w:rsidRPr="002D2478" w:rsidRDefault="002D2478" w:rsidP="002D2478">
      <w:pPr>
        <w:rPr>
          <w:rFonts w:ascii="Times New Roman(W1)" w:hAnsi="Times New Roman(W1)" w:cs="TimesNewRomanPSMT"/>
          <w:sz w:val="24"/>
          <w:szCs w:val="24"/>
        </w:rPr>
      </w:pPr>
      <w:r w:rsidRPr="002D2478">
        <w:rPr>
          <w:rFonts w:ascii="Times New Roman(W1)" w:hAnsi="Times New Roman(W1)" w:cs="TimesNewRomanPSMT"/>
          <w:sz w:val="24"/>
          <w:szCs w:val="24"/>
        </w:rPr>
        <w:t>B. 12 square units</w:t>
      </w:r>
    </w:p>
    <w:p w:rsidR="002D2478" w:rsidRPr="002D2478" w:rsidRDefault="002D2478" w:rsidP="002D2478">
      <w:pPr>
        <w:rPr>
          <w:rFonts w:ascii="Times New Roman(W1)" w:hAnsi="Times New Roman(W1)" w:cs="TimesNewRomanPSMT"/>
          <w:sz w:val="24"/>
          <w:szCs w:val="24"/>
        </w:rPr>
      </w:pPr>
      <w:r w:rsidRPr="002D2478">
        <w:rPr>
          <w:rFonts w:ascii="Times New Roman(W1)" w:hAnsi="Times New Roman(W1)" w:cs="TimesNewRomanPSMT"/>
          <w:sz w:val="24"/>
          <w:szCs w:val="24"/>
        </w:rPr>
        <w:t xml:space="preserve">C. </w:t>
      </w:r>
      <w:r w:rsidRPr="002D2478">
        <w:rPr>
          <w:rFonts w:ascii="Times New Roman(W1)" w:hAnsi="Times New Roman(W1)" w:cs="TimesNewRomanPSMT"/>
          <w:position w:val="-8"/>
          <w:sz w:val="24"/>
          <w:szCs w:val="24"/>
        </w:rPr>
        <w:object w:dxaOrig="620" w:dyaOrig="360">
          <v:shape id="_x0000_i1039" type="#_x0000_t75" style="width:31.35pt;height:18.65pt" o:ole="">
            <v:imagedata r:id="rId48" o:title=""/>
          </v:shape>
          <o:OLEObject Type="Embed" ProgID="Equation.DSMT4" ShapeID="_x0000_i1039" DrawAspect="Content" ObjectID="_1415448740" r:id="rId49"/>
        </w:object>
      </w:r>
      <w:r w:rsidRPr="002D2478">
        <w:rPr>
          <w:rFonts w:ascii="Times New Roman(W1)" w:hAnsi="Times New Roman(W1)" w:cs="TimesNewRomanPSMT"/>
          <w:sz w:val="24"/>
          <w:szCs w:val="24"/>
        </w:rPr>
        <w:t>square units</w:t>
      </w:r>
    </w:p>
    <w:p w:rsidR="002D2478" w:rsidRPr="002D2478" w:rsidRDefault="002D2478" w:rsidP="002D2478">
      <w:pPr>
        <w:rPr>
          <w:rFonts w:ascii="Times New Roman(W1)" w:hAnsi="Times New Roman(W1)" w:cs="TimesNewRomanPSMT"/>
          <w:sz w:val="24"/>
          <w:szCs w:val="24"/>
        </w:rPr>
      </w:pPr>
      <w:r w:rsidRPr="002D2478">
        <w:rPr>
          <w:rFonts w:ascii="Times New Roman(W1)" w:hAnsi="Times New Roman(W1)" w:cs="TimesNewRomanPSMT"/>
          <w:sz w:val="24"/>
          <w:szCs w:val="24"/>
        </w:rPr>
        <w:t>D. 24 square units</w:t>
      </w:r>
    </w:p>
    <w:p w:rsidR="002D2478" w:rsidRPr="007E72AB" w:rsidRDefault="002D2478" w:rsidP="002D2478">
      <w:pPr>
        <w:rPr>
          <w:rFonts w:ascii="Times New Roman(W1)" w:hAnsi="Times New Roman(W1)" w:cs="TimesNewRomanPSMT"/>
          <w:sz w:val="24"/>
          <w:szCs w:val="24"/>
        </w:rPr>
      </w:pPr>
    </w:p>
    <w:sectPr w:rsidR="002D2478" w:rsidRPr="007E72AB" w:rsidSect="007F3DCA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Bold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TI-Nspire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 New Roman(W1)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New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,Bold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3C5011"/>
    <w:multiLevelType w:val="hybridMultilevel"/>
    <w:tmpl w:val="FBB27A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F62AE6"/>
    <w:multiLevelType w:val="hybridMultilevel"/>
    <w:tmpl w:val="BB02DE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2B7EEE"/>
    <w:multiLevelType w:val="hybridMultilevel"/>
    <w:tmpl w:val="40A0856C"/>
    <w:lvl w:ilvl="0" w:tplc="04090011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8606A8"/>
    <w:multiLevelType w:val="hybridMultilevel"/>
    <w:tmpl w:val="C4020D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78D3"/>
    <w:rsid w:val="00000ACA"/>
    <w:rsid w:val="00001A63"/>
    <w:rsid w:val="00002963"/>
    <w:rsid w:val="00005B51"/>
    <w:rsid w:val="0000662D"/>
    <w:rsid w:val="000238B2"/>
    <w:rsid w:val="00024B33"/>
    <w:rsid w:val="00026F29"/>
    <w:rsid w:val="00030837"/>
    <w:rsid w:val="00034419"/>
    <w:rsid w:val="00036860"/>
    <w:rsid w:val="00036E97"/>
    <w:rsid w:val="00037B41"/>
    <w:rsid w:val="000440AA"/>
    <w:rsid w:val="00046424"/>
    <w:rsid w:val="00047FED"/>
    <w:rsid w:val="000518CD"/>
    <w:rsid w:val="000529F1"/>
    <w:rsid w:val="00052A52"/>
    <w:rsid w:val="00055DCD"/>
    <w:rsid w:val="0005783F"/>
    <w:rsid w:val="000615F7"/>
    <w:rsid w:val="00062FD5"/>
    <w:rsid w:val="00063446"/>
    <w:rsid w:val="00065A90"/>
    <w:rsid w:val="000667CC"/>
    <w:rsid w:val="00067A98"/>
    <w:rsid w:val="00071131"/>
    <w:rsid w:val="000764A3"/>
    <w:rsid w:val="00082AAD"/>
    <w:rsid w:val="00082C9D"/>
    <w:rsid w:val="00083FA2"/>
    <w:rsid w:val="00084578"/>
    <w:rsid w:val="00084736"/>
    <w:rsid w:val="000857A1"/>
    <w:rsid w:val="00085DDC"/>
    <w:rsid w:val="00087733"/>
    <w:rsid w:val="000936E8"/>
    <w:rsid w:val="00093A34"/>
    <w:rsid w:val="00094BB7"/>
    <w:rsid w:val="000A116D"/>
    <w:rsid w:val="000A2226"/>
    <w:rsid w:val="000A7682"/>
    <w:rsid w:val="000A785A"/>
    <w:rsid w:val="000B2A77"/>
    <w:rsid w:val="000B2E90"/>
    <w:rsid w:val="000B3193"/>
    <w:rsid w:val="000B49A5"/>
    <w:rsid w:val="000B5FD6"/>
    <w:rsid w:val="000C2F43"/>
    <w:rsid w:val="000C3ADC"/>
    <w:rsid w:val="000D1644"/>
    <w:rsid w:val="000D37FE"/>
    <w:rsid w:val="000D7ED0"/>
    <w:rsid w:val="000E05FA"/>
    <w:rsid w:val="000E6A88"/>
    <w:rsid w:val="000E6FE3"/>
    <w:rsid w:val="000E7ECE"/>
    <w:rsid w:val="000F1F82"/>
    <w:rsid w:val="00100A40"/>
    <w:rsid w:val="00101C9D"/>
    <w:rsid w:val="001062C9"/>
    <w:rsid w:val="00106F5C"/>
    <w:rsid w:val="001073F3"/>
    <w:rsid w:val="00116B87"/>
    <w:rsid w:val="00121B2D"/>
    <w:rsid w:val="001249F3"/>
    <w:rsid w:val="00126D6A"/>
    <w:rsid w:val="001270F0"/>
    <w:rsid w:val="001329F6"/>
    <w:rsid w:val="001372C5"/>
    <w:rsid w:val="00137772"/>
    <w:rsid w:val="00142E71"/>
    <w:rsid w:val="00143927"/>
    <w:rsid w:val="00144ABD"/>
    <w:rsid w:val="00144C08"/>
    <w:rsid w:val="00145B59"/>
    <w:rsid w:val="00145FFA"/>
    <w:rsid w:val="00147D17"/>
    <w:rsid w:val="00150B2E"/>
    <w:rsid w:val="00154036"/>
    <w:rsid w:val="00161518"/>
    <w:rsid w:val="0016637A"/>
    <w:rsid w:val="00166C16"/>
    <w:rsid w:val="001714B4"/>
    <w:rsid w:val="00172610"/>
    <w:rsid w:val="001812B4"/>
    <w:rsid w:val="00183E15"/>
    <w:rsid w:val="001910A3"/>
    <w:rsid w:val="0019177D"/>
    <w:rsid w:val="00191A6D"/>
    <w:rsid w:val="001924F5"/>
    <w:rsid w:val="00192FA0"/>
    <w:rsid w:val="00193851"/>
    <w:rsid w:val="00193C70"/>
    <w:rsid w:val="00196496"/>
    <w:rsid w:val="001A0413"/>
    <w:rsid w:val="001A3438"/>
    <w:rsid w:val="001A3C28"/>
    <w:rsid w:val="001A5215"/>
    <w:rsid w:val="001A592D"/>
    <w:rsid w:val="001A5E34"/>
    <w:rsid w:val="001A712F"/>
    <w:rsid w:val="001A71E9"/>
    <w:rsid w:val="001B3CD6"/>
    <w:rsid w:val="001B40F4"/>
    <w:rsid w:val="001B41FD"/>
    <w:rsid w:val="001B7C43"/>
    <w:rsid w:val="001C2466"/>
    <w:rsid w:val="001C2C49"/>
    <w:rsid w:val="001C5D53"/>
    <w:rsid w:val="001D10EA"/>
    <w:rsid w:val="001D17D8"/>
    <w:rsid w:val="001D6912"/>
    <w:rsid w:val="001D7242"/>
    <w:rsid w:val="001E2A8B"/>
    <w:rsid w:val="001E3535"/>
    <w:rsid w:val="001E46FD"/>
    <w:rsid w:val="001E65FC"/>
    <w:rsid w:val="001F57AF"/>
    <w:rsid w:val="001F59C6"/>
    <w:rsid w:val="001F6499"/>
    <w:rsid w:val="00204A6C"/>
    <w:rsid w:val="0020653D"/>
    <w:rsid w:val="00211EF4"/>
    <w:rsid w:val="00212C0F"/>
    <w:rsid w:val="00213C00"/>
    <w:rsid w:val="002159CA"/>
    <w:rsid w:val="00230856"/>
    <w:rsid w:val="002342CC"/>
    <w:rsid w:val="00237F4E"/>
    <w:rsid w:val="002432E7"/>
    <w:rsid w:val="00243D58"/>
    <w:rsid w:val="00251C61"/>
    <w:rsid w:val="002534C2"/>
    <w:rsid w:val="00260678"/>
    <w:rsid w:val="00260BCC"/>
    <w:rsid w:val="00261772"/>
    <w:rsid w:val="00261BAF"/>
    <w:rsid w:val="002648EB"/>
    <w:rsid w:val="00264CAD"/>
    <w:rsid w:val="00264F02"/>
    <w:rsid w:val="002665C7"/>
    <w:rsid w:val="00274976"/>
    <w:rsid w:val="00274C89"/>
    <w:rsid w:val="0027589C"/>
    <w:rsid w:val="00277108"/>
    <w:rsid w:val="00282AAA"/>
    <w:rsid w:val="002858CF"/>
    <w:rsid w:val="00292D96"/>
    <w:rsid w:val="00294F21"/>
    <w:rsid w:val="00297E32"/>
    <w:rsid w:val="002A19A2"/>
    <w:rsid w:val="002A6861"/>
    <w:rsid w:val="002A7776"/>
    <w:rsid w:val="002B0497"/>
    <w:rsid w:val="002C157C"/>
    <w:rsid w:val="002C3476"/>
    <w:rsid w:val="002C42EC"/>
    <w:rsid w:val="002C5CF7"/>
    <w:rsid w:val="002D154B"/>
    <w:rsid w:val="002D2478"/>
    <w:rsid w:val="002D4608"/>
    <w:rsid w:val="002D62C1"/>
    <w:rsid w:val="002E2D83"/>
    <w:rsid w:val="002E6311"/>
    <w:rsid w:val="002E68B3"/>
    <w:rsid w:val="002F0724"/>
    <w:rsid w:val="002F093D"/>
    <w:rsid w:val="002F268D"/>
    <w:rsid w:val="002F30B7"/>
    <w:rsid w:val="0030062B"/>
    <w:rsid w:val="00302636"/>
    <w:rsid w:val="003076F9"/>
    <w:rsid w:val="00310A03"/>
    <w:rsid w:val="003140A1"/>
    <w:rsid w:val="00315297"/>
    <w:rsid w:val="0031541D"/>
    <w:rsid w:val="003159C0"/>
    <w:rsid w:val="00320E77"/>
    <w:rsid w:val="00322DD3"/>
    <w:rsid w:val="003257A7"/>
    <w:rsid w:val="00326DC2"/>
    <w:rsid w:val="00333382"/>
    <w:rsid w:val="003339D8"/>
    <w:rsid w:val="00333D3A"/>
    <w:rsid w:val="00336D84"/>
    <w:rsid w:val="00340E24"/>
    <w:rsid w:val="00343F03"/>
    <w:rsid w:val="0034674B"/>
    <w:rsid w:val="00347A66"/>
    <w:rsid w:val="00354F8F"/>
    <w:rsid w:val="00355187"/>
    <w:rsid w:val="003565A4"/>
    <w:rsid w:val="003604D6"/>
    <w:rsid w:val="003607D3"/>
    <w:rsid w:val="00360E0D"/>
    <w:rsid w:val="00360FFD"/>
    <w:rsid w:val="003611B1"/>
    <w:rsid w:val="00362FA3"/>
    <w:rsid w:val="003635C6"/>
    <w:rsid w:val="00364733"/>
    <w:rsid w:val="003664CB"/>
    <w:rsid w:val="00367134"/>
    <w:rsid w:val="00367E13"/>
    <w:rsid w:val="00367F3E"/>
    <w:rsid w:val="00371BF6"/>
    <w:rsid w:val="00373D67"/>
    <w:rsid w:val="003747BB"/>
    <w:rsid w:val="00375565"/>
    <w:rsid w:val="00381CEF"/>
    <w:rsid w:val="00381EE8"/>
    <w:rsid w:val="003875B2"/>
    <w:rsid w:val="003935F1"/>
    <w:rsid w:val="00395C67"/>
    <w:rsid w:val="00397126"/>
    <w:rsid w:val="003B5247"/>
    <w:rsid w:val="003B73F3"/>
    <w:rsid w:val="003C0CD7"/>
    <w:rsid w:val="003C2263"/>
    <w:rsid w:val="003C280C"/>
    <w:rsid w:val="003C286F"/>
    <w:rsid w:val="003C2EAC"/>
    <w:rsid w:val="003C4145"/>
    <w:rsid w:val="003C4E11"/>
    <w:rsid w:val="003D2C48"/>
    <w:rsid w:val="003D690F"/>
    <w:rsid w:val="003D7257"/>
    <w:rsid w:val="003E1FEC"/>
    <w:rsid w:val="003E2156"/>
    <w:rsid w:val="003E7B01"/>
    <w:rsid w:val="003F0A0E"/>
    <w:rsid w:val="003F1ED1"/>
    <w:rsid w:val="003F2A00"/>
    <w:rsid w:val="003F38D9"/>
    <w:rsid w:val="003F6EB7"/>
    <w:rsid w:val="003F75B0"/>
    <w:rsid w:val="0040232E"/>
    <w:rsid w:val="00402405"/>
    <w:rsid w:val="00402DC7"/>
    <w:rsid w:val="00406BF4"/>
    <w:rsid w:val="004079D9"/>
    <w:rsid w:val="0041004A"/>
    <w:rsid w:val="00411234"/>
    <w:rsid w:val="0041364C"/>
    <w:rsid w:val="004143C3"/>
    <w:rsid w:val="00417936"/>
    <w:rsid w:val="00420D2A"/>
    <w:rsid w:val="00421F4C"/>
    <w:rsid w:val="00424D58"/>
    <w:rsid w:val="00431CC4"/>
    <w:rsid w:val="00433BB3"/>
    <w:rsid w:val="004355A9"/>
    <w:rsid w:val="004357BF"/>
    <w:rsid w:val="00436C4A"/>
    <w:rsid w:val="00437239"/>
    <w:rsid w:val="004408F1"/>
    <w:rsid w:val="004409F7"/>
    <w:rsid w:val="00443615"/>
    <w:rsid w:val="00447127"/>
    <w:rsid w:val="00452052"/>
    <w:rsid w:val="00454101"/>
    <w:rsid w:val="00455244"/>
    <w:rsid w:val="004565F2"/>
    <w:rsid w:val="00456D8E"/>
    <w:rsid w:val="0045704A"/>
    <w:rsid w:val="004601ED"/>
    <w:rsid w:val="004703A5"/>
    <w:rsid w:val="0047051C"/>
    <w:rsid w:val="0047155E"/>
    <w:rsid w:val="0047163B"/>
    <w:rsid w:val="00471678"/>
    <w:rsid w:val="004722A9"/>
    <w:rsid w:val="004723F2"/>
    <w:rsid w:val="0047640C"/>
    <w:rsid w:val="004765EA"/>
    <w:rsid w:val="00476C31"/>
    <w:rsid w:val="00480A4A"/>
    <w:rsid w:val="00483D2E"/>
    <w:rsid w:val="00487DEE"/>
    <w:rsid w:val="004907FC"/>
    <w:rsid w:val="00491D0E"/>
    <w:rsid w:val="00493AB6"/>
    <w:rsid w:val="00493B48"/>
    <w:rsid w:val="0049416F"/>
    <w:rsid w:val="004A10ED"/>
    <w:rsid w:val="004A1819"/>
    <w:rsid w:val="004A4188"/>
    <w:rsid w:val="004A5AB9"/>
    <w:rsid w:val="004A65B1"/>
    <w:rsid w:val="004B35E0"/>
    <w:rsid w:val="004B585A"/>
    <w:rsid w:val="004B7B23"/>
    <w:rsid w:val="004C60FE"/>
    <w:rsid w:val="004D0C71"/>
    <w:rsid w:val="004D127E"/>
    <w:rsid w:val="004D5DF3"/>
    <w:rsid w:val="004D7AF1"/>
    <w:rsid w:val="004D7DD6"/>
    <w:rsid w:val="004E0344"/>
    <w:rsid w:val="004E2982"/>
    <w:rsid w:val="004E4FFC"/>
    <w:rsid w:val="004E6EC6"/>
    <w:rsid w:val="004F3DA0"/>
    <w:rsid w:val="005041C7"/>
    <w:rsid w:val="00504FF1"/>
    <w:rsid w:val="00506A3A"/>
    <w:rsid w:val="005124E0"/>
    <w:rsid w:val="005138A8"/>
    <w:rsid w:val="00521EFE"/>
    <w:rsid w:val="00524DF6"/>
    <w:rsid w:val="0052760E"/>
    <w:rsid w:val="00530DD7"/>
    <w:rsid w:val="00531E43"/>
    <w:rsid w:val="005347AC"/>
    <w:rsid w:val="00534979"/>
    <w:rsid w:val="0053587A"/>
    <w:rsid w:val="005418F4"/>
    <w:rsid w:val="0054213A"/>
    <w:rsid w:val="0054670E"/>
    <w:rsid w:val="00547104"/>
    <w:rsid w:val="00547C91"/>
    <w:rsid w:val="005515C2"/>
    <w:rsid w:val="005546E8"/>
    <w:rsid w:val="00554E7E"/>
    <w:rsid w:val="005575D0"/>
    <w:rsid w:val="00562DF0"/>
    <w:rsid w:val="0056316F"/>
    <w:rsid w:val="005645F0"/>
    <w:rsid w:val="00565033"/>
    <w:rsid w:val="00566C36"/>
    <w:rsid w:val="00567652"/>
    <w:rsid w:val="00567FCD"/>
    <w:rsid w:val="005723EE"/>
    <w:rsid w:val="005731D8"/>
    <w:rsid w:val="00573FFD"/>
    <w:rsid w:val="005768B2"/>
    <w:rsid w:val="0058378C"/>
    <w:rsid w:val="00586A36"/>
    <w:rsid w:val="00586CBB"/>
    <w:rsid w:val="0059453C"/>
    <w:rsid w:val="00596A4E"/>
    <w:rsid w:val="00597CDD"/>
    <w:rsid w:val="005A00D1"/>
    <w:rsid w:val="005A059C"/>
    <w:rsid w:val="005A305B"/>
    <w:rsid w:val="005A44D1"/>
    <w:rsid w:val="005A4E99"/>
    <w:rsid w:val="005A5C60"/>
    <w:rsid w:val="005A7F1F"/>
    <w:rsid w:val="005B38B2"/>
    <w:rsid w:val="005C249F"/>
    <w:rsid w:val="005C6EF9"/>
    <w:rsid w:val="005D024E"/>
    <w:rsid w:val="005D2342"/>
    <w:rsid w:val="005D25B2"/>
    <w:rsid w:val="005D449B"/>
    <w:rsid w:val="005E391F"/>
    <w:rsid w:val="005F0134"/>
    <w:rsid w:val="005F0B89"/>
    <w:rsid w:val="005F184F"/>
    <w:rsid w:val="005F50C8"/>
    <w:rsid w:val="005F6BD7"/>
    <w:rsid w:val="00606510"/>
    <w:rsid w:val="00606A51"/>
    <w:rsid w:val="0060758E"/>
    <w:rsid w:val="00610737"/>
    <w:rsid w:val="0061738D"/>
    <w:rsid w:val="00625853"/>
    <w:rsid w:val="00636E41"/>
    <w:rsid w:val="00641BA2"/>
    <w:rsid w:val="0064246B"/>
    <w:rsid w:val="006453A8"/>
    <w:rsid w:val="006510DF"/>
    <w:rsid w:val="0065319F"/>
    <w:rsid w:val="00654D4E"/>
    <w:rsid w:val="0066077E"/>
    <w:rsid w:val="00663DB4"/>
    <w:rsid w:val="00665DE0"/>
    <w:rsid w:val="00675258"/>
    <w:rsid w:val="0067711F"/>
    <w:rsid w:val="00682481"/>
    <w:rsid w:val="006841E2"/>
    <w:rsid w:val="00684B87"/>
    <w:rsid w:val="00687ADC"/>
    <w:rsid w:val="00691F47"/>
    <w:rsid w:val="00697529"/>
    <w:rsid w:val="00697D73"/>
    <w:rsid w:val="006A5207"/>
    <w:rsid w:val="006A7356"/>
    <w:rsid w:val="006B4E70"/>
    <w:rsid w:val="006B4F2D"/>
    <w:rsid w:val="006C1693"/>
    <w:rsid w:val="006C1848"/>
    <w:rsid w:val="006C3926"/>
    <w:rsid w:val="006C3AAB"/>
    <w:rsid w:val="006C3FD5"/>
    <w:rsid w:val="006C5F92"/>
    <w:rsid w:val="006D082A"/>
    <w:rsid w:val="006D0CE2"/>
    <w:rsid w:val="006D2EF8"/>
    <w:rsid w:val="006D7546"/>
    <w:rsid w:val="006E1559"/>
    <w:rsid w:val="006E176C"/>
    <w:rsid w:val="006E4176"/>
    <w:rsid w:val="006E727E"/>
    <w:rsid w:val="006F146F"/>
    <w:rsid w:val="006F2C42"/>
    <w:rsid w:val="006F2FE6"/>
    <w:rsid w:val="006F453C"/>
    <w:rsid w:val="006F7222"/>
    <w:rsid w:val="00701CBF"/>
    <w:rsid w:val="007028DF"/>
    <w:rsid w:val="00704B88"/>
    <w:rsid w:val="00705958"/>
    <w:rsid w:val="00712640"/>
    <w:rsid w:val="007151A7"/>
    <w:rsid w:val="007205A8"/>
    <w:rsid w:val="0072512A"/>
    <w:rsid w:val="007254A2"/>
    <w:rsid w:val="00726B46"/>
    <w:rsid w:val="007353A1"/>
    <w:rsid w:val="00742673"/>
    <w:rsid w:val="00742815"/>
    <w:rsid w:val="0074733C"/>
    <w:rsid w:val="0075136A"/>
    <w:rsid w:val="00751AF7"/>
    <w:rsid w:val="007525E1"/>
    <w:rsid w:val="007552DA"/>
    <w:rsid w:val="007579DB"/>
    <w:rsid w:val="00757E79"/>
    <w:rsid w:val="00762A1C"/>
    <w:rsid w:val="007650DD"/>
    <w:rsid w:val="00766603"/>
    <w:rsid w:val="007707EC"/>
    <w:rsid w:val="00785285"/>
    <w:rsid w:val="007868B3"/>
    <w:rsid w:val="00786B7C"/>
    <w:rsid w:val="007923FD"/>
    <w:rsid w:val="00794ACF"/>
    <w:rsid w:val="00797B0F"/>
    <w:rsid w:val="00797E19"/>
    <w:rsid w:val="007A08BE"/>
    <w:rsid w:val="007A1E4A"/>
    <w:rsid w:val="007B00B6"/>
    <w:rsid w:val="007B1760"/>
    <w:rsid w:val="007B68F9"/>
    <w:rsid w:val="007B7ABE"/>
    <w:rsid w:val="007D0813"/>
    <w:rsid w:val="007D12C0"/>
    <w:rsid w:val="007E2E26"/>
    <w:rsid w:val="007E3787"/>
    <w:rsid w:val="007E7051"/>
    <w:rsid w:val="007E72AB"/>
    <w:rsid w:val="007E74B8"/>
    <w:rsid w:val="007E7AA8"/>
    <w:rsid w:val="007E7C57"/>
    <w:rsid w:val="007F0489"/>
    <w:rsid w:val="007F2CD2"/>
    <w:rsid w:val="007F2E94"/>
    <w:rsid w:val="007F2F3D"/>
    <w:rsid w:val="007F3DCA"/>
    <w:rsid w:val="007F49B2"/>
    <w:rsid w:val="007F791A"/>
    <w:rsid w:val="00800C91"/>
    <w:rsid w:val="008043E0"/>
    <w:rsid w:val="00807097"/>
    <w:rsid w:val="008072E7"/>
    <w:rsid w:val="00811CCD"/>
    <w:rsid w:val="00814164"/>
    <w:rsid w:val="00815383"/>
    <w:rsid w:val="0081752E"/>
    <w:rsid w:val="008178D3"/>
    <w:rsid w:val="008228B0"/>
    <w:rsid w:val="008243B7"/>
    <w:rsid w:val="00825306"/>
    <w:rsid w:val="00826667"/>
    <w:rsid w:val="00827D65"/>
    <w:rsid w:val="008313EF"/>
    <w:rsid w:val="00832A8E"/>
    <w:rsid w:val="00832AA4"/>
    <w:rsid w:val="00837428"/>
    <w:rsid w:val="008417CF"/>
    <w:rsid w:val="00842830"/>
    <w:rsid w:val="00845687"/>
    <w:rsid w:val="0084607B"/>
    <w:rsid w:val="00851EAF"/>
    <w:rsid w:val="00852EE3"/>
    <w:rsid w:val="00853F95"/>
    <w:rsid w:val="008556E5"/>
    <w:rsid w:val="00857E46"/>
    <w:rsid w:val="008601BB"/>
    <w:rsid w:val="008603AB"/>
    <w:rsid w:val="008613AD"/>
    <w:rsid w:val="0086493C"/>
    <w:rsid w:val="00872ECF"/>
    <w:rsid w:val="00872EE9"/>
    <w:rsid w:val="00876E38"/>
    <w:rsid w:val="0088781A"/>
    <w:rsid w:val="00890ACB"/>
    <w:rsid w:val="00893BC5"/>
    <w:rsid w:val="00895DE5"/>
    <w:rsid w:val="008A2CD2"/>
    <w:rsid w:val="008A3AEA"/>
    <w:rsid w:val="008A41B5"/>
    <w:rsid w:val="008B2B99"/>
    <w:rsid w:val="008B49CF"/>
    <w:rsid w:val="008C0A7E"/>
    <w:rsid w:val="008C2283"/>
    <w:rsid w:val="008C5855"/>
    <w:rsid w:val="008E0E54"/>
    <w:rsid w:val="008E3160"/>
    <w:rsid w:val="008E5714"/>
    <w:rsid w:val="008E6FA6"/>
    <w:rsid w:val="008F0B42"/>
    <w:rsid w:val="008F11D9"/>
    <w:rsid w:val="008F6C97"/>
    <w:rsid w:val="008F76CD"/>
    <w:rsid w:val="00900B24"/>
    <w:rsid w:val="0090112E"/>
    <w:rsid w:val="00905F90"/>
    <w:rsid w:val="009073DD"/>
    <w:rsid w:val="009074BF"/>
    <w:rsid w:val="00907AC6"/>
    <w:rsid w:val="009112DA"/>
    <w:rsid w:val="009123B3"/>
    <w:rsid w:val="00912433"/>
    <w:rsid w:val="009146DD"/>
    <w:rsid w:val="009176A3"/>
    <w:rsid w:val="00923928"/>
    <w:rsid w:val="00923AAC"/>
    <w:rsid w:val="009253F4"/>
    <w:rsid w:val="0092553C"/>
    <w:rsid w:val="00925B88"/>
    <w:rsid w:val="009267BD"/>
    <w:rsid w:val="009334BE"/>
    <w:rsid w:val="00934517"/>
    <w:rsid w:val="00935EC5"/>
    <w:rsid w:val="009360B4"/>
    <w:rsid w:val="00937C86"/>
    <w:rsid w:val="00937EBF"/>
    <w:rsid w:val="009431EC"/>
    <w:rsid w:val="00944EDD"/>
    <w:rsid w:val="00945D3A"/>
    <w:rsid w:val="00946506"/>
    <w:rsid w:val="00947C54"/>
    <w:rsid w:val="00953AA5"/>
    <w:rsid w:val="00953C0A"/>
    <w:rsid w:val="00954C2A"/>
    <w:rsid w:val="00954D09"/>
    <w:rsid w:val="009620DA"/>
    <w:rsid w:val="00963D16"/>
    <w:rsid w:val="00965B98"/>
    <w:rsid w:val="009716FF"/>
    <w:rsid w:val="0097548D"/>
    <w:rsid w:val="00975D9C"/>
    <w:rsid w:val="00976202"/>
    <w:rsid w:val="00984EF5"/>
    <w:rsid w:val="00987840"/>
    <w:rsid w:val="00987A32"/>
    <w:rsid w:val="00987A68"/>
    <w:rsid w:val="00991BDA"/>
    <w:rsid w:val="00994BE1"/>
    <w:rsid w:val="009A3829"/>
    <w:rsid w:val="009B2054"/>
    <w:rsid w:val="009C032B"/>
    <w:rsid w:val="009C412D"/>
    <w:rsid w:val="009C5674"/>
    <w:rsid w:val="009D5241"/>
    <w:rsid w:val="009E0EED"/>
    <w:rsid w:val="009E2079"/>
    <w:rsid w:val="009E2DA7"/>
    <w:rsid w:val="009E47EC"/>
    <w:rsid w:val="009F6206"/>
    <w:rsid w:val="00A003EB"/>
    <w:rsid w:val="00A028D3"/>
    <w:rsid w:val="00A07FF2"/>
    <w:rsid w:val="00A11824"/>
    <w:rsid w:val="00A125E4"/>
    <w:rsid w:val="00A13E14"/>
    <w:rsid w:val="00A24A5B"/>
    <w:rsid w:val="00A33FC1"/>
    <w:rsid w:val="00A37E45"/>
    <w:rsid w:val="00A432D2"/>
    <w:rsid w:val="00A44C77"/>
    <w:rsid w:val="00A5142D"/>
    <w:rsid w:val="00A51A50"/>
    <w:rsid w:val="00A52500"/>
    <w:rsid w:val="00A52C7A"/>
    <w:rsid w:val="00A5471A"/>
    <w:rsid w:val="00A54767"/>
    <w:rsid w:val="00A606D5"/>
    <w:rsid w:val="00A62C29"/>
    <w:rsid w:val="00A63596"/>
    <w:rsid w:val="00A65EC4"/>
    <w:rsid w:val="00A6700D"/>
    <w:rsid w:val="00A7128C"/>
    <w:rsid w:val="00A72120"/>
    <w:rsid w:val="00A76144"/>
    <w:rsid w:val="00A774EA"/>
    <w:rsid w:val="00A81202"/>
    <w:rsid w:val="00A8120F"/>
    <w:rsid w:val="00A846F7"/>
    <w:rsid w:val="00A85219"/>
    <w:rsid w:val="00A9097F"/>
    <w:rsid w:val="00A9322E"/>
    <w:rsid w:val="00A96BC2"/>
    <w:rsid w:val="00A975A5"/>
    <w:rsid w:val="00A9766E"/>
    <w:rsid w:val="00AA0551"/>
    <w:rsid w:val="00AA2EA3"/>
    <w:rsid w:val="00AA4B2F"/>
    <w:rsid w:val="00AA5EEE"/>
    <w:rsid w:val="00AA754D"/>
    <w:rsid w:val="00AB2D9A"/>
    <w:rsid w:val="00AB3A72"/>
    <w:rsid w:val="00AB3BBA"/>
    <w:rsid w:val="00AB59D0"/>
    <w:rsid w:val="00AB69FE"/>
    <w:rsid w:val="00AC035F"/>
    <w:rsid w:val="00AC4141"/>
    <w:rsid w:val="00AC5BC2"/>
    <w:rsid w:val="00AC6A4A"/>
    <w:rsid w:val="00AD015B"/>
    <w:rsid w:val="00AD14FB"/>
    <w:rsid w:val="00AD2E5E"/>
    <w:rsid w:val="00AD4B18"/>
    <w:rsid w:val="00AD62C3"/>
    <w:rsid w:val="00AE092A"/>
    <w:rsid w:val="00AE6B20"/>
    <w:rsid w:val="00AE7DA9"/>
    <w:rsid w:val="00AF0453"/>
    <w:rsid w:val="00AF270C"/>
    <w:rsid w:val="00AF6E3E"/>
    <w:rsid w:val="00AF729F"/>
    <w:rsid w:val="00B00461"/>
    <w:rsid w:val="00B00A66"/>
    <w:rsid w:val="00B01819"/>
    <w:rsid w:val="00B01A89"/>
    <w:rsid w:val="00B028C6"/>
    <w:rsid w:val="00B04AA0"/>
    <w:rsid w:val="00B06EAE"/>
    <w:rsid w:val="00B0721C"/>
    <w:rsid w:val="00B10308"/>
    <w:rsid w:val="00B1127E"/>
    <w:rsid w:val="00B15115"/>
    <w:rsid w:val="00B15A7A"/>
    <w:rsid w:val="00B15B83"/>
    <w:rsid w:val="00B1777B"/>
    <w:rsid w:val="00B213F9"/>
    <w:rsid w:val="00B23816"/>
    <w:rsid w:val="00B249D9"/>
    <w:rsid w:val="00B24C9E"/>
    <w:rsid w:val="00B266D8"/>
    <w:rsid w:val="00B3355B"/>
    <w:rsid w:val="00B36CD5"/>
    <w:rsid w:val="00B376A8"/>
    <w:rsid w:val="00B40826"/>
    <w:rsid w:val="00B4133E"/>
    <w:rsid w:val="00B41EBB"/>
    <w:rsid w:val="00B4428E"/>
    <w:rsid w:val="00B470E4"/>
    <w:rsid w:val="00B500A7"/>
    <w:rsid w:val="00B52ADA"/>
    <w:rsid w:val="00B533AE"/>
    <w:rsid w:val="00B53469"/>
    <w:rsid w:val="00B5425B"/>
    <w:rsid w:val="00B550CD"/>
    <w:rsid w:val="00B5755A"/>
    <w:rsid w:val="00B604E2"/>
    <w:rsid w:val="00B612B9"/>
    <w:rsid w:val="00B64346"/>
    <w:rsid w:val="00B6658A"/>
    <w:rsid w:val="00B71833"/>
    <w:rsid w:val="00B72327"/>
    <w:rsid w:val="00B72B1E"/>
    <w:rsid w:val="00B7346F"/>
    <w:rsid w:val="00B74831"/>
    <w:rsid w:val="00B76E20"/>
    <w:rsid w:val="00B814DF"/>
    <w:rsid w:val="00B821C4"/>
    <w:rsid w:val="00B835E8"/>
    <w:rsid w:val="00B843EF"/>
    <w:rsid w:val="00B856BA"/>
    <w:rsid w:val="00B85FE8"/>
    <w:rsid w:val="00B92C5D"/>
    <w:rsid w:val="00B92DD4"/>
    <w:rsid w:val="00B9410D"/>
    <w:rsid w:val="00B97BF5"/>
    <w:rsid w:val="00BA0FB8"/>
    <w:rsid w:val="00BA4A96"/>
    <w:rsid w:val="00BA5EC4"/>
    <w:rsid w:val="00BB6637"/>
    <w:rsid w:val="00BB6B8D"/>
    <w:rsid w:val="00BC390E"/>
    <w:rsid w:val="00BC39F4"/>
    <w:rsid w:val="00BC4A24"/>
    <w:rsid w:val="00BC4A67"/>
    <w:rsid w:val="00BC5082"/>
    <w:rsid w:val="00BC6989"/>
    <w:rsid w:val="00BD03FF"/>
    <w:rsid w:val="00BD1616"/>
    <w:rsid w:val="00BD3CF1"/>
    <w:rsid w:val="00BD4F36"/>
    <w:rsid w:val="00BD5BFF"/>
    <w:rsid w:val="00BE597A"/>
    <w:rsid w:val="00BF2A78"/>
    <w:rsid w:val="00C02994"/>
    <w:rsid w:val="00C07B21"/>
    <w:rsid w:val="00C10A93"/>
    <w:rsid w:val="00C11C87"/>
    <w:rsid w:val="00C11E9C"/>
    <w:rsid w:val="00C1205A"/>
    <w:rsid w:val="00C1488C"/>
    <w:rsid w:val="00C153A8"/>
    <w:rsid w:val="00C22E8C"/>
    <w:rsid w:val="00C25FD2"/>
    <w:rsid w:val="00C309EE"/>
    <w:rsid w:val="00C31595"/>
    <w:rsid w:val="00C31A98"/>
    <w:rsid w:val="00C34E9C"/>
    <w:rsid w:val="00C3545B"/>
    <w:rsid w:val="00C4156F"/>
    <w:rsid w:val="00C41BE6"/>
    <w:rsid w:val="00C43583"/>
    <w:rsid w:val="00C45447"/>
    <w:rsid w:val="00C458CB"/>
    <w:rsid w:val="00C47E8D"/>
    <w:rsid w:val="00C5132A"/>
    <w:rsid w:val="00C51487"/>
    <w:rsid w:val="00C531DC"/>
    <w:rsid w:val="00C54580"/>
    <w:rsid w:val="00C554E6"/>
    <w:rsid w:val="00C55F74"/>
    <w:rsid w:val="00C63E20"/>
    <w:rsid w:val="00C657AD"/>
    <w:rsid w:val="00C66DCF"/>
    <w:rsid w:val="00C708D7"/>
    <w:rsid w:val="00C73A04"/>
    <w:rsid w:val="00C76DB9"/>
    <w:rsid w:val="00C80718"/>
    <w:rsid w:val="00C80722"/>
    <w:rsid w:val="00C8281D"/>
    <w:rsid w:val="00C83ED8"/>
    <w:rsid w:val="00C84565"/>
    <w:rsid w:val="00C84ADF"/>
    <w:rsid w:val="00C95BC5"/>
    <w:rsid w:val="00C96369"/>
    <w:rsid w:val="00C968D3"/>
    <w:rsid w:val="00CA1329"/>
    <w:rsid w:val="00CA446B"/>
    <w:rsid w:val="00CA49F4"/>
    <w:rsid w:val="00CA4A20"/>
    <w:rsid w:val="00CA6FEB"/>
    <w:rsid w:val="00CA7A79"/>
    <w:rsid w:val="00CB1DE6"/>
    <w:rsid w:val="00CB5D55"/>
    <w:rsid w:val="00CB62FB"/>
    <w:rsid w:val="00CB691F"/>
    <w:rsid w:val="00CC37AA"/>
    <w:rsid w:val="00CC403E"/>
    <w:rsid w:val="00CC49DE"/>
    <w:rsid w:val="00CD1416"/>
    <w:rsid w:val="00CD3E66"/>
    <w:rsid w:val="00CD4208"/>
    <w:rsid w:val="00CD7189"/>
    <w:rsid w:val="00CE4702"/>
    <w:rsid w:val="00CE5FCE"/>
    <w:rsid w:val="00CE7A79"/>
    <w:rsid w:val="00CF43BE"/>
    <w:rsid w:val="00CF4F7B"/>
    <w:rsid w:val="00CF5369"/>
    <w:rsid w:val="00CF5E51"/>
    <w:rsid w:val="00D00A44"/>
    <w:rsid w:val="00D0246B"/>
    <w:rsid w:val="00D03487"/>
    <w:rsid w:val="00D036B5"/>
    <w:rsid w:val="00D03BBE"/>
    <w:rsid w:val="00D10012"/>
    <w:rsid w:val="00D10C3C"/>
    <w:rsid w:val="00D15FFD"/>
    <w:rsid w:val="00D20299"/>
    <w:rsid w:val="00D2406C"/>
    <w:rsid w:val="00D240B9"/>
    <w:rsid w:val="00D252CF"/>
    <w:rsid w:val="00D27A7A"/>
    <w:rsid w:val="00D31461"/>
    <w:rsid w:val="00D358FD"/>
    <w:rsid w:val="00D4420B"/>
    <w:rsid w:val="00D45A42"/>
    <w:rsid w:val="00D47971"/>
    <w:rsid w:val="00D512F4"/>
    <w:rsid w:val="00D5181C"/>
    <w:rsid w:val="00D55967"/>
    <w:rsid w:val="00D55AB6"/>
    <w:rsid w:val="00D5687E"/>
    <w:rsid w:val="00D56B6B"/>
    <w:rsid w:val="00D6115C"/>
    <w:rsid w:val="00D64FEB"/>
    <w:rsid w:val="00D65019"/>
    <w:rsid w:val="00D66EB5"/>
    <w:rsid w:val="00D708A4"/>
    <w:rsid w:val="00D755D4"/>
    <w:rsid w:val="00D77420"/>
    <w:rsid w:val="00D77739"/>
    <w:rsid w:val="00D8359B"/>
    <w:rsid w:val="00D86E7C"/>
    <w:rsid w:val="00D86E80"/>
    <w:rsid w:val="00D94C70"/>
    <w:rsid w:val="00D96BFC"/>
    <w:rsid w:val="00DA0BFD"/>
    <w:rsid w:val="00DA2536"/>
    <w:rsid w:val="00DA2A08"/>
    <w:rsid w:val="00DB3210"/>
    <w:rsid w:val="00DC050A"/>
    <w:rsid w:val="00DC5B5A"/>
    <w:rsid w:val="00DC7DE2"/>
    <w:rsid w:val="00DD0FE0"/>
    <w:rsid w:val="00DD12CA"/>
    <w:rsid w:val="00DD189E"/>
    <w:rsid w:val="00DD228A"/>
    <w:rsid w:val="00DD3649"/>
    <w:rsid w:val="00DE294B"/>
    <w:rsid w:val="00DF1F95"/>
    <w:rsid w:val="00DF3250"/>
    <w:rsid w:val="00DF3556"/>
    <w:rsid w:val="00DF4394"/>
    <w:rsid w:val="00DF65AF"/>
    <w:rsid w:val="00E04718"/>
    <w:rsid w:val="00E07E17"/>
    <w:rsid w:val="00E117D8"/>
    <w:rsid w:val="00E12EEF"/>
    <w:rsid w:val="00E13009"/>
    <w:rsid w:val="00E147FB"/>
    <w:rsid w:val="00E27AA9"/>
    <w:rsid w:val="00E30D04"/>
    <w:rsid w:val="00E362B6"/>
    <w:rsid w:val="00E37D74"/>
    <w:rsid w:val="00E424A6"/>
    <w:rsid w:val="00E430AB"/>
    <w:rsid w:val="00E52A82"/>
    <w:rsid w:val="00E547AD"/>
    <w:rsid w:val="00E54D92"/>
    <w:rsid w:val="00E62FCB"/>
    <w:rsid w:val="00E64468"/>
    <w:rsid w:val="00E70415"/>
    <w:rsid w:val="00E70981"/>
    <w:rsid w:val="00E7192A"/>
    <w:rsid w:val="00E73E1C"/>
    <w:rsid w:val="00E77312"/>
    <w:rsid w:val="00E813F7"/>
    <w:rsid w:val="00E82C2F"/>
    <w:rsid w:val="00E871AC"/>
    <w:rsid w:val="00E87F63"/>
    <w:rsid w:val="00E95E26"/>
    <w:rsid w:val="00E963FC"/>
    <w:rsid w:val="00E974CB"/>
    <w:rsid w:val="00E977A6"/>
    <w:rsid w:val="00EA027C"/>
    <w:rsid w:val="00EA0A17"/>
    <w:rsid w:val="00EA7882"/>
    <w:rsid w:val="00EA7C90"/>
    <w:rsid w:val="00EB1A75"/>
    <w:rsid w:val="00EB288D"/>
    <w:rsid w:val="00EB5EA8"/>
    <w:rsid w:val="00EB5F0E"/>
    <w:rsid w:val="00EB7037"/>
    <w:rsid w:val="00EB786F"/>
    <w:rsid w:val="00EC08FF"/>
    <w:rsid w:val="00EC3D4B"/>
    <w:rsid w:val="00EC5F87"/>
    <w:rsid w:val="00EC6698"/>
    <w:rsid w:val="00EC66A8"/>
    <w:rsid w:val="00ED01AA"/>
    <w:rsid w:val="00ED1A85"/>
    <w:rsid w:val="00ED1C31"/>
    <w:rsid w:val="00ED5C75"/>
    <w:rsid w:val="00ED639B"/>
    <w:rsid w:val="00ED6A99"/>
    <w:rsid w:val="00EE5193"/>
    <w:rsid w:val="00EE5F05"/>
    <w:rsid w:val="00F0165F"/>
    <w:rsid w:val="00F01B26"/>
    <w:rsid w:val="00F04D21"/>
    <w:rsid w:val="00F11CFC"/>
    <w:rsid w:val="00F16A99"/>
    <w:rsid w:val="00F16BDD"/>
    <w:rsid w:val="00F207E7"/>
    <w:rsid w:val="00F21B13"/>
    <w:rsid w:val="00F3200C"/>
    <w:rsid w:val="00F32B49"/>
    <w:rsid w:val="00F33676"/>
    <w:rsid w:val="00F3566E"/>
    <w:rsid w:val="00F40735"/>
    <w:rsid w:val="00F40AB5"/>
    <w:rsid w:val="00F414DD"/>
    <w:rsid w:val="00F45BE3"/>
    <w:rsid w:val="00F60661"/>
    <w:rsid w:val="00F635F8"/>
    <w:rsid w:val="00F653AB"/>
    <w:rsid w:val="00F6597C"/>
    <w:rsid w:val="00F80882"/>
    <w:rsid w:val="00F84218"/>
    <w:rsid w:val="00F852A2"/>
    <w:rsid w:val="00F86549"/>
    <w:rsid w:val="00F90329"/>
    <w:rsid w:val="00F949E5"/>
    <w:rsid w:val="00F95A68"/>
    <w:rsid w:val="00F97896"/>
    <w:rsid w:val="00FA2C11"/>
    <w:rsid w:val="00FA45AA"/>
    <w:rsid w:val="00FA4CF4"/>
    <w:rsid w:val="00FB1D7C"/>
    <w:rsid w:val="00FB2C5B"/>
    <w:rsid w:val="00FB4E8F"/>
    <w:rsid w:val="00FB5421"/>
    <w:rsid w:val="00FB60BF"/>
    <w:rsid w:val="00FB7516"/>
    <w:rsid w:val="00FB7FF8"/>
    <w:rsid w:val="00FC1F79"/>
    <w:rsid w:val="00FC49C0"/>
    <w:rsid w:val="00FD099D"/>
    <w:rsid w:val="00FD2F59"/>
    <w:rsid w:val="00FD38B0"/>
    <w:rsid w:val="00FD63CA"/>
    <w:rsid w:val="00FD72B3"/>
    <w:rsid w:val="00FE23E0"/>
    <w:rsid w:val="00FE2B91"/>
    <w:rsid w:val="00FE6311"/>
    <w:rsid w:val="00FE6DF9"/>
    <w:rsid w:val="00FF0B54"/>
    <w:rsid w:val="00FF2709"/>
    <w:rsid w:val="00FF3C5C"/>
    <w:rsid w:val="00FF5D2E"/>
    <w:rsid w:val="00FF6F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178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78D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178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E72A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178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78D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178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E72A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emf"/><Relationship Id="rId18" Type="http://schemas.openxmlformats.org/officeDocument/2006/relationships/image" Target="media/image13.wmf"/><Relationship Id="rId26" Type="http://schemas.openxmlformats.org/officeDocument/2006/relationships/image" Target="media/image17.emf"/><Relationship Id="rId39" Type="http://schemas.openxmlformats.org/officeDocument/2006/relationships/image" Target="media/image24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4.bin"/><Relationship Id="rId50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image" Target="media/image7.emf"/><Relationship Id="rId17" Type="http://schemas.openxmlformats.org/officeDocument/2006/relationships/image" Target="media/image12.emf"/><Relationship Id="rId25" Type="http://schemas.openxmlformats.org/officeDocument/2006/relationships/oleObject" Target="embeddings/oleObject4.bin"/><Relationship Id="rId33" Type="http://schemas.openxmlformats.org/officeDocument/2006/relationships/image" Target="media/image21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8.wmf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20" Type="http://schemas.openxmlformats.org/officeDocument/2006/relationships/image" Target="media/image14.wmf"/><Relationship Id="rId29" Type="http://schemas.openxmlformats.org/officeDocument/2006/relationships/image" Target="media/image19.wmf"/><Relationship Id="rId41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6.emf"/><Relationship Id="rId24" Type="http://schemas.openxmlformats.org/officeDocument/2006/relationships/image" Target="media/image16.wmf"/><Relationship Id="rId32" Type="http://schemas.openxmlformats.org/officeDocument/2006/relationships/oleObject" Target="embeddings/oleObject7.bin"/><Relationship Id="rId37" Type="http://schemas.openxmlformats.org/officeDocument/2006/relationships/image" Target="media/image23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7.emf"/><Relationship Id="rId5" Type="http://schemas.openxmlformats.org/officeDocument/2006/relationships/webSettings" Target="webSettings.xml"/><Relationship Id="rId15" Type="http://schemas.openxmlformats.org/officeDocument/2006/relationships/image" Target="media/image10.emf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5.bin"/><Relationship Id="rId10" Type="http://schemas.openxmlformats.org/officeDocument/2006/relationships/image" Target="media/image5.emf"/><Relationship Id="rId19" Type="http://schemas.openxmlformats.org/officeDocument/2006/relationships/oleObject" Target="embeddings/oleObject1.bin"/><Relationship Id="rId31" Type="http://schemas.openxmlformats.org/officeDocument/2006/relationships/image" Target="media/image20.wmf"/><Relationship Id="rId44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9.emf"/><Relationship Id="rId22" Type="http://schemas.openxmlformats.org/officeDocument/2006/relationships/image" Target="media/image15.wmf"/><Relationship Id="rId27" Type="http://schemas.openxmlformats.org/officeDocument/2006/relationships/image" Target="media/image18.wmf"/><Relationship Id="rId30" Type="http://schemas.openxmlformats.org/officeDocument/2006/relationships/oleObject" Target="embeddings/oleObject6.bin"/><Relationship Id="rId35" Type="http://schemas.openxmlformats.org/officeDocument/2006/relationships/image" Target="media/image22.wmf"/><Relationship Id="rId43" Type="http://schemas.openxmlformats.org/officeDocument/2006/relationships/image" Target="media/image26.wmf"/><Relationship Id="rId48" Type="http://schemas.openxmlformats.org/officeDocument/2006/relationships/image" Target="media/image29.wmf"/><Relationship Id="rId8" Type="http://schemas.openxmlformats.org/officeDocument/2006/relationships/image" Target="media/image3.e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42</Words>
  <Characters>5372</Characters>
  <Application>Microsoft Office Word</Application>
  <DocSecurity>4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izabeth Hayden</dc:creator>
  <cp:lastModifiedBy>Emily Freeman</cp:lastModifiedBy>
  <cp:revision>2</cp:revision>
  <dcterms:created xsi:type="dcterms:W3CDTF">2012-11-26T20:25:00Z</dcterms:created>
  <dcterms:modified xsi:type="dcterms:W3CDTF">2012-11-26T2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